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31B20F" w14:textId="2E5B764B" w:rsidR="00A92335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</w:t>
      </w:r>
    </w:p>
    <w:p w14:paraId="79ACEF4D" w14:textId="68EBAC64" w:rsidR="00FA2F9E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Факультет Прикладной Математики и Информатики</w:t>
      </w:r>
    </w:p>
    <w:p w14:paraId="6088E946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F6A1E22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512FA49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641886C7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1BF76C5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041C9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C9EEFF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3E2AF8A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4A750132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5BBC09F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ED944FE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03884B6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53481C0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1068E1B6" w14:textId="27939293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Отчет</w:t>
      </w:r>
    </w:p>
    <w:p w14:paraId="22A7C56E" w14:textId="6604774F" w:rsidR="00A92335" w:rsidRPr="00FA2F9E" w:rsidRDefault="00FA2F9E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Лабораторная работа №2</w:t>
      </w:r>
    </w:p>
    <w:p w14:paraId="194DDD49" w14:textId="3395CE61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«</w:t>
      </w:r>
      <w:r w:rsidR="00FA2F9E" w:rsidRPr="00FA2F9E">
        <w:rPr>
          <w:rFonts w:ascii="Times New Roman" w:hAnsi="Times New Roman" w:cs="Times New Roman"/>
          <w:sz w:val="36"/>
          <w:szCs w:val="36"/>
        </w:rPr>
        <w:t>Решение систем на основе разложения симметричных матриц</w:t>
      </w:r>
      <w:r w:rsidRPr="00FA2F9E">
        <w:rPr>
          <w:rFonts w:ascii="Times New Roman" w:hAnsi="Times New Roman" w:cs="Times New Roman"/>
          <w:sz w:val="36"/>
          <w:szCs w:val="36"/>
        </w:rPr>
        <w:t>»</w:t>
      </w:r>
    </w:p>
    <w:p w14:paraId="5B2F0891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366894B8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651E1BDA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F1F5F33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193FBAD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252ACEA7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764695F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CF4EE88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2B6F8A95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7124524A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975CAC2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6F04147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A052199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1E6DE80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60F287E6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5354739F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69E47845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7CE6E347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ессор кафедры вычислительной математики ФПМИ</w:t>
      </w:r>
    </w:p>
    <w:p w14:paraId="40AA106E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ходед Николай Александрович</w:t>
      </w:r>
    </w:p>
    <w:p w14:paraId="57452CB1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тудент 2 группы 2 курса </w:t>
      </w:r>
    </w:p>
    <w:p w14:paraId="13D06F40" w14:textId="7D00ECCD" w:rsidR="00A92335" w:rsidRPr="00FA2F9E" w:rsidRDefault="007878DF" w:rsidP="00FA2F9E">
      <w:pPr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ачек Илья Валерьевич</w:t>
      </w:r>
    </w:p>
    <w:p w14:paraId="3E48A1C6" w14:textId="77777777" w:rsidR="00A92335" w:rsidRPr="00FA2F9E" w:rsidRDefault="00A92335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0372F343" w14:textId="61BAB685" w:rsidR="00A92335" w:rsidRPr="00FA2F9E" w:rsidRDefault="00FA2F9E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28"/>
          <w:szCs w:val="28"/>
        </w:rPr>
        <w:t>2019 год</w:t>
      </w:r>
      <w:r w:rsidR="00A92335" w:rsidRPr="00FA2F9E">
        <w:rPr>
          <w:rFonts w:ascii="Times New Roman" w:hAnsi="Times New Roman" w:cs="Times New Roman"/>
          <w:sz w:val="36"/>
          <w:szCs w:val="36"/>
        </w:rPr>
        <w:br w:type="page"/>
      </w:r>
    </w:p>
    <w:p w14:paraId="209E68BC" w14:textId="0265F674" w:rsidR="00FA2F9E" w:rsidRPr="00FA2F9E" w:rsidRDefault="00A92335" w:rsidP="00FA2F9E">
      <w:pPr>
        <w:pStyle w:val="a5"/>
        <w:spacing w:after="0" w:line="240" w:lineRule="auto"/>
        <w:rPr>
          <w:sz w:val="28"/>
          <w:szCs w:val="28"/>
        </w:rPr>
      </w:pPr>
      <w:r w:rsidRPr="00FA2F9E">
        <w:rPr>
          <w:b/>
          <w:sz w:val="28"/>
          <w:szCs w:val="28"/>
          <w:u w:val="single"/>
        </w:rPr>
        <w:lastRenderedPageBreak/>
        <w:t>Постановка задачи</w:t>
      </w:r>
      <w:r w:rsidR="00FA2F9E" w:rsidRPr="00FA2F9E">
        <w:rPr>
          <w:sz w:val="28"/>
          <w:szCs w:val="28"/>
          <w:lang w:val="en-US"/>
        </w:rPr>
        <w:t>:</w:t>
      </w:r>
    </w:p>
    <w:p w14:paraId="368F0BB1" w14:textId="207193D7" w:rsidR="00FA2F9E" w:rsidRPr="00FA2F9E" w:rsidRDefault="00FA2F9E" w:rsidP="00FA2F9E">
      <w:pPr>
        <w:pStyle w:val="a5"/>
        <w:spacing w:after="0" w:line="240" w:lineRule="auto"/>
        <w:rPr>
          <w:sz w:val="28"/>
          <w:szCs w:val="28"/>
        </w:rPr>
      </w:pPr>
      <w:r w:rsidRPr="00FA2F9E">
        <w:rPr>
          <w:sz w:val="28"/>
          <w:szCs w:val="28"/>
        </w:rPr>
        <w:t xml:space="preserve">Пусть дана система линейных алгебраических уравнений </w:t>
      </w:r>
      <w:r w:rsidRPr="00FA2F9E">
        <w:rPr>
          <w:rFonts w:eastAsia="TimesNewRomanPSMT"/>
          <w:i/>
          <w:sz w:val="28"/>
          <w:szCs w:val="28"/>
          <w:lang w:val="en-US"/>
        </w:rPr>
        <w:t>Ax</w:t>
      </w:r>
      <w:r w:rsidRPr="00FA2F9E">
        <w:rPr>
          <w:rFonts w:eastAsia="TimesNewRomanPSMT"/>
          <w:i/>
          <w:sz w:val="28"/>
          <w:szCs w:val="28"/>
        </w:rPr>
        <w:t>=</w:t>
      </w:r>
      <w:r w:rsidRPr="00FA2F9E">
        <w:rPr>
          <w:rFonts w:eastAsia="TimesNewRomanPSMT"/>
          <w:i/>
          <w:sz w:val="28"/>
          <w:szCs w:val="28"/>
          <w:lang w:val="en-US"/>
        </w:rPr>
        <w:t>b</w:t>
      </w:r>
      <w:r w:rsidRPr="00FA2F9E">
        <w:rPr>
          <w:sz w:val="28"/>
          <w:szCs w:val="28"/>
        </w:rPr>
        <w:t xml:space="preserve">. Матрица системы симметрическая: </w:t>
      </w:r>
      <w:r w:rsidRPr="00FA2F9E">
        <w:rPr>
          <w:i/>
          <w:sz w:val="28"/>
          <w:szCs w:val="28"/>
          <w:lang w:val="pl-PL"/>
        </w:rPr>
        <w:t>a</w:t>
      </w:r>
      <w:r w:rsidRPr="00FA2F9E">
        <w:rPr>
          <w:i/>
          <w:position w:val="-13"/>
          <w:sz w:val="20"/>
          <w:lang w:val="en-US"/>
        </w:rPr>
        <w:t>i</w:t>
      </w:r>
      <w:r w:rsidRPr="00FA2F9E">
        <w:rPr>
          <w:i/>
          <w:position w:val="-13"/>
          <w:sz w:val="20"/>
        </w:rPr>
        <w:t>,</w:t>
      </w:r>
      <w:r w:rsidRPr="00FA2F9E">
        <w:rPr>
          <w:i/>
          <w:position w:val="-13"/>
          <w:sz w:val="20"/>
          <w:lang w:val="en-US"/>
        </w:rPr>
        <w:t>j</w:t>
      </w:r>
      <w:r w:rsidRPr="00FA2F9E">
        <w:rPr>
          <w:sz w:val="28"/>
          <w:szCs w:val="28"/>
        </w:rPr>
        <w:t>=</w:t>
      </w:r>
      <w:r w:rsidRPr="00FA2F9E">
        <w:rPr>
          <w:i/>
          <w:sz w:val="28"/>
          <w:szCs w:val="28"/>
          <w:lang w:val="pl-PL"/>
        </w:rPr>
        <w:t>a</w:t>
      </w:r>
      <w:r w:rsidRPr="00FA2F9E">
        <w:rPr>
          <w:i/>
          <w:position w:val="-13"/>
          <w:sz w:val="20"/>
          <w:lang w:val="en-US"/>
        </w:rPr>
        <w:t>j</w:t>
      </w:r>
      <w:r w:rsidRPr="00FA2F9E">
        <w:rPr>
          <w:i/>
          <w:position w:val="-13"/>
          <w:sz w:val="20"/>
        </w:rPr>
        <w:t>,</w:t>
      </w:r>
      <w:r w:rsidRPr="00FA2F9E">
        <w:rPr>
          <w:i/>
          <w:position w:val="-13"/>
          <w:sz w:val="20"/>
          <w:lang w:val="en-US"/>
        </w:rPr>
        <w:t>i</w:t>
      </w:r>
      <w:r w:rsidRPr="00FA2F9E">
        <w:rPr>
          <w:b/>
          <w:sz w:val="28"/>
          <w:szCs w:val="28"/>
        </w:rPr>
        <w:t>.</w:t>
      </w:r>
      <w:r w:rsidRPr="00FA2F9E">
        <w:rPr>
          <w:sz w:val="28"/>
          <w:szCs w:val="28"/>
        </w:rPr>
        <w:t xml:space="preserve"> Разработать программу численного решения СЛАУ на основе </w:t>
      </w:r>
      <w:r w:rsidRPr="00FA2F9E">
        <w:rPr>
          <w:rFonts w:eastAsia="TimesNewRomanPSMT"/>
          <w:sz w:val="28"/>
          <w:szCs w:val="28"/>
        </w:rPr>
        <w:t>L</w:t>
      </w:r>
      <w:r w:rsidRPr="00FA2F9E">
        <w:rPr>
          <w:rFonts w:eastAsia="TimesNewRomanPSMT"/>
          <w:sz w:val="28"/>
          <w:szCs w:val="28"/>
          <w:lang w:val="en-US"/>
        </w:rPr>
        <w:t>DL</w:t>
      </w:r>
      <w:r w:rsidRPr="00FA2F9E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Pr="00FA2F9E">
        <w:rPr>
          <w:rFonts w:eastAsia="TimesNewRomanPSMT"/>
          <w:sz w:val="28"/>
          <w:szCs w:val="28"/>
        </w:rPr>
        <w:t>-разложения</w:t>
      </w:r>
      <w:r w:rsidRPr="00FA2F9E">
        <w:rPr>
          <w:sz w:val="28"/>
          <w:szCs w:val="28"/>
        </w:rPr>
        <w:t xml:space="preserve">. </w:t>
      </w:r>
    </w:p>
    <w:p w14:paraId="28C047EA" w14:textId="77777777" w:rsidR="00FA2F9E" w:rsidRPr="00FA2F9E" w:rsidRDefault="00FA2F9E" w:rsidP="00FA2F9E">
      <w:pPr>
        <w:pStyle w:val="a5"/>
        <w:spacing w:after="0" w:line="240" w:lineRule="auto"/>
        <w:rPr>
          <w:sz w:val="28"/>
          <w:szCs w:val="28"/>
        </w:rPr>
      </w:pPr>
      <w:r w:rsidRPr="00FA2F9E">
        <w:rPr>
          <w:sz w:val="28"/>
          <w:szCs w:val="28"/>
        </w:rPr>
        <w:t xml:space="preserve">Матрицу системы сформировать следующим образом: </w:t>
      </w:r>
    </w:p>
    <w:p w14:paraId="7393A1D7" w14:textId="77777777" w:rsidR="00FA2F9E" w:rsidRPr="00FA2F9E" w:rsidRDefault="00FA2F9E" w:rsidP="00FA2F9E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FA2F9E">
        <w:rPr>
          <w:sz w:val="28"/>
          <w:szCs w:val="28"/>
        </w:rPr>
        <w:t xml:space="preserve">недиагональные элементы </w:t>
      </w:r>
      <w:r w:rsidRPr="00FA2F9E">
        <w:rPr>
          <w:i/>
          <w:sz w:val="28"/>
          <w:szCs w:val="28"/>
          <w:lang w:val="pl-PL"/>
        </w:rPr>
        <w:t>a</w:t>
      </w:r>
      <w:r w:rsidRPr="00FA2F9E">
        <w:rPr>
          <w:i/>
          <w:position w:val="-13"/>
          <w:sz w:val="20"/>
          <w:szCs w:val="20"/>
          <w:lang w:val="en-US"/>
        </w:rPr>
        <w:t>i</w:t>
      </w:r>
      <w:r w:rsidRPr="00FA2F9E">
        <w:rPr>
          <w:i/>
          <w:position w:val="-13"/>
          <w:sz w:val="20"/>
          <w:szCs w:val="20"/>
        </w:rPr>
        <w:t>,</w:t>
      </w:r>
      <w:r w:rsidRPr="00FA2F9E">
        <w:rPr>
          <w:i/>
          <w:position w:val="-13"/>
          <w:sz w:val="20"/>
          <w:szCs w:val="20"/>
          <w:lang w:val="en-US"/>
        </w:rPr>
        <w:t>j</w:t>
      </w:r>
      <w:r w:rsidRPr="00FA2F9E">
        <w:rPr>
          <w:rFonts w:eastAsia="Calibri"/>
          <w:sz w:val="28"/>
          <w:szCs w:val="28"/>
        </w:rPr>
        <w:t xml:space="preserve">, </w:t>
      </w:r>
      <w:r w:rsidRPr="00FA2F9E">
        <w:rPr>
          <w:i/>
          <w:sz w:val="28"/>
          <w:szCs w:val="28"/>
          <w:lang w:val="pl-PL"/>
        </w:rPr>
        <w:t>i</w:t>
      </w:r>
      <w:r w:rsidRPr="00FA2F9E">
        <w:rPr>
          <w:i/>
          <w:sz w:val="28"/>
          <w:szCs w:val="28"/>
          <w:lang w:val="pt-BR"/>
        </w:rPr>
        <w:t>&lt;</w:t>
      </w:r>
      <w:r w:rsidRPr="00FA2F9E">
        <w:rPr>
          <w:i/>
          <w:sz w:val="28"/>
          <w:szCs w:val="28"/>
          <w:lang w:val="pl-PL"/>
        </w:rPr>
        <w:t>j</w:t>
      </w:r>
      <w:r w:rsidRPr="00FA2F9E">
        <w:rPr>
          <w:sz w:val="28"/>
          <w:szCs w:val="28"/>
        </w:rPr>
        <w:t>,</w:t>
      </w:r>
      <w:r w:rsidRPr="00FA2F9E">
        <w:rPr>
          <w:sz w:val="28"/>
          <w:szCs w:val="28"/>
          <w:lang w:val="pl-PL"/>
        </w:rPr>
        <w:t xml:space="preserve"> </w:t>
      </w:r>
      <w:r w:rsidRPr="00FA2F9E">
        <w:rPr>
          <w:sz w:val="28"/>
          <w:szCs w:val="28"/>
        </w:rPr>
        <w:t>выбираются из чисел 0, –</w:t>
      </w:r>
      <w:r w:rsidRPr="00FA2F9E">
        <w:rPr>
          <w:sz w:val="28"/>
          <w:szCs w:val="28"/>
          <w:lang w:val="pl-PL"/>
        </w:rPr>
        <w:t>1</w:t>
      </w:r>
      <w:r w:rsidRPr="00FA2F9E">
        <w:rPr>
          <w:sz w:val="28"/>
          <w:szCs w:val="28"/>
        </w:rPr>
        <w:t xml:space="preserve">, –2, –3, </w:t>
      </w:r>
      <w:r w:rsidRPr="00FA2F9E">
        <w:rPr>
          <w:i/>
          <w:sz w:val="28"/>
          <w:szCs w:val="28"/>
        </w:rPr>
        <w:t>–</w:t>
      </w:r>
      <w:r w:rsidRPr="00FA2F9E">
        <w:rPr>
          <w:sz w:val="28"/>
          <w:szCs w:val="28"/>
        </w:rPr>
        <w:t xml:space="preserve">4 произвольным образом; если </w:t>
      </w:r>
      <w:r w:rsidRPr="00FA2F9E">
        <w:rPr>
          <w:i/>
          <w:sz w:val="28"/>
          <w:szCs w:val="28"/>
          <w:lang w:val="pl-PL"/>
        </w:rPr>
        <w:t>i</w:t>
      </w:r>
      <w:r w:rsidRPr="00FA2F9E">
        <w:rPr>
          <w:i/>
          <w:sz w:val="28"/>
          <w:szCs w:val="28"/>
        </w:rPr>
        <w:t>&gt;</w:t>
      </w:r>
      <w:r w:rsidRPr="00FA2F9E">
        <w:rPr>
          <w:i/>
          <w:sz w:val="28"/>
          <w:szCs w:val="28"/>
          <w:lang w:val="pl-PL"/>
        </w:rPr>
        <w:t>j</w:t>
      </w:r>
      <w:r w:rsidRPr="00FA2F9E">
        <w:rPr>
          <w:sz w:val="28"/>
          <w:szCs w:val="28"/>
        </w:rPr>
        <w:t xml:space="preserve">, то полагается </w:t>
      </w:r>
      <w:r w:rsidRPr="00FA2F9E">
        <w:rPr>
          <w:i/>
          <w:sz w:val="28"/>
          <w:szCs w:val="28"/>
          <w:lang w:val="pl-PL"/>
        </w:rPr>
        <w:t>a</w:t>
      </w:r>
      <w:r w:rsidRPr="00FA2F9E">
        <w:rPr>
          <w:i/>
          <w:position w:val="-13"/>
          <w:sz w:val="20"/>
          <w:szCs w:val="20"/>
          <w:lang w:val="en-US"/>
        </w:rPr>
        <w:t>i</w:t>
      </w:r>
      <w:r w:rsidRPr="00FA2F9E">
        <w:rPr>
          <w:i/>
          <w:position w:val="-13"/>
          <w:sz w:val="20"/>
          <w:szCs w:val="20"/>
        </w:rPr>
        <w:t>,</w:t>
      </w:r>
      <w:r w:rsidRPr="00FA2F9E">
        <w:rPr>
          <w:i/>
          <w:position w:val="-13"/>
          <w:sz w:val="20"/>
          <w:szCs w:val="20"/>
          <w:lang w:val="en-US"/>
        </w:rPr>
        <w:t>j</w:t>
      </w:r>
      <w:r w:rsidRPr="00FA2F9E">
        <w:rPr>
          <w:sz w:val="28"/>
          <w:szCs w:val="28"/>
        </w:rPr>
        <w:t>=</w:t>
      </w:r>
      <w:r w:rsidRPr="00FA2F9E">
        <w:rPr>
          <w:i/>
          <w:sz w:val="28"/>
          <w:szCs w:val="28"/>
          <w:lang w:val="pl-PL"/>
        </w:rPr>
        <w:t>a</w:t>
      </w:r>
      <w:r w:rsidRPr="00FA2F9E">
        <w:rPr>
          <w:i/>
          <w:position w:val="-13"/>
          <w:sz w:val="20"/>
          <w:szCs w:val="20"/>
          <w:lang w:val="en-US"/>
        </w:rPr>
        <w:t>j</w:t>
      </w:r>
      <w:r w:rsidRPr="00FA2F9E">
        <w:rPr>
          <w:i/>
          <w:position w:val="-13"/>
          <w:sz w:val="20"/>
          <w:szCs w:val="20"/>
        </w:rPr>
        <w:t>,</w:t>
      </w:r>
      <w:r w:rsidRPr="00FA2F9E">
        <w:rPr>
          <w:i/>
          <w:position w:val="-13"/>
          <w:sz w:val="20"/>
          <w:szCs w:val="20"/>
          <w:lang w:val="en-US"/>
        </w:rPr>
        <w:t>i</w:t>
      </w:r>
      <w:r w:rsidRPr="00FA2F9E">
        <w:rPr>
          <w:sz w:val="28"/>
          <w:szCs w:val="28"/>
        </w:rPr>
        <w:t xml:space="preserve">. </w:t>
      </w:r>
    </w:p>
    <w:p w14:paraId="01B49A0A" w14:textId="77777777" w:rsidR="00FA2F9E" w:rsidRPr="00FA2F9E" w:rsidRDefault="00FA2F9E" w:rsidP="00FA2F9E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FA2F9E">
        <w:rPr>
          <w:i/>
          <w:sz w:val="28"/>
          <w:szCs w:val="28"/>
          <w:lang w:val="pl-PL"/>
        </w:rPr>
        <w:t>a</w:t>
      </w:r>
      <w:r w:rsidRPr="00FA2F9E">
        <w:rPr>
          <w:i/>
          <w:position w:val="-13"/>
          <w:sz w:val="20"/>
          <w:szCs w:val="20"/>
          <w:lang w:val="en-US"/>
        </w:rPr>
        <w:t>i</w:t>
      </w:r>
      <w:r w:rsidRPr="00FA2F9E">
        <w:rPr>
          <w:i/>
          <w:position w:val="-13"/>
          <w:sz w:val="20"/>
          <w:szCs w:val="20"/>
        </w:rPr>
        <w:t>,</w:t>
      </w:r>
      <w:r w:rsidRPr="00FA2F9E">
        <w:rPr>
          <w:i/>
          <w:position w:val="-13"/>
          <w:sz w:val="20"/>
          <w:szCs w:val="20"/>
          <w:lang w:val="en-US"/>
        </w:rPr>
        <w:t>i</w:t>
      </w:r>
      <w:r w:rsidRPr="00FA2F9E">
        <w:rPr>
          <w:i/>
          <w:sz w:val="28"/>
          <w:szCs w:val="28"/>
          <w:lang w:val="pt-BR"/>
        </w:rPr>
        <w:t>=</w:t>
      </w:r>
      <w:r w:rsidRPr="00FA2F9E">
        <w:rPr>
          <w:i/>
          <w:position w:val="-30"/>
          <w:sz w:val="28"/>
          <w:szCs w:val="28"/>
          <w:lang w:val="pt-BR"/>
        </w:rPr>
        <w:object w:dxaOrig="1020" w:dyaOrig="700" w14:anchorId="24C4B9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38.4pt" o:ole="">
            <v:imagedata r:id="rId5" o:title=""/>
          </v:shape>
          <o:OLEObject Type="Embed" ProgID="Equation.DSMT4" ShapeID="_x0000_i1025" DrawAspect="Content" ObjectID="_1631956421" r:id="rId6"/>
        </w:object>
      </w:r>
      <w:r w:rsidRPr="00FA2F9E">
        <w:rPr>
          <w:sz w:val="28"/>
          <w:szCs w:val="28"/>
          <w:lang w:val="en-US"/>
        </w:rPr>
        <w:t>,</w:t>
      </w:r>
      <w:r w:rsidRPr="00FA2F9E">
        <w:rPr>
          <w:sz w:val="28"/>
          <w:szCs w:val="28"/>
        </w:rPr>
        <w:t xml:space="preserve"> </w:t>
      </w:r>
      <w:r w:rsidRPr="00FA2F9E">
        <w:rPr>
          <w:sz w:val="28"/>
          <w:szCs w:val="28"/>
          <w:lang w:val="en-US"/>
        </w:rPr>
        <w:t xml:space="preserve"> </w:t>
      </w:r>
      <w:r w:rsidRPr="00FA2F9E">
        <w:rPr>
          <w:sz w:val="28"/>
          <w:szCs w:val="28"/>
        </w:rPr>
        <w:t>2</w:t>
      </w:r>
      <w:r w:rsidRPr="00FA2F9E">
        <w:rPr>
          <w:sz w:val="28"/>
          <w:szCs w:val="28"/>
          <w:lang w:val="pl-PL"/>
        </w:rPr>
        <w:t>≤</w:t>
      </w:r>
      <w:r w:rsidRPr="00FA2F9E">
        <w:rPr>
          <w:i/>
          <w:sz w:val="28"/>
          <w:szCs w:val="28"/>
          <w:lang w:val="pl-PL"/>
        </w:rPr>
        <w:t>i</w:t>
      </w:r>
      <w:r w:rsidRPr="00FA2F9E">
        <w:rPr>
          <w:sz w:val="28"/>
          <w:szCs w:val="28"/>
          <w:lang w:val="pl-PL"/>
        </w:rPr>
        <w:t>≤</w:t>
      </w:r>
      <w:r w:rsidRPr="00FA2F9E">
        <w:rPr>
          <w:i/>
          <w:sz w:val="28"/>
          <w:szCs w:val="28"/>
          <w:lang w:val="en-US"/>
        </w:rPr>
        <w:t>n</w:t>
      </w:r>
      <w:r w:rsidRPr="00FA2F9E">
        <w:rPr>
          <w:sz w:val="28"/>
          <w:szCs w:val="28"/>
        </w:rPr>
        <w:t xml:space="preserve">;  </w:t>
      </w:r>
    </w:p>
    <w:p w14:paraId="08861886" w14:textId="77777777" w:rsidR="00FA2F9E" w:rsidRPr="00FA2F9E" w:rsidRDefault="00FA2F9E" w:rsidP="00FA2F9E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FA2F9E">
        <w:rPr>
          <w:i/>
          <w:sz w:val="28"/>
          <w:szCs w:val="28"/>
        </w:rPr>
        <w:t>a</w:t>
      </w:r>
      <w:r w:rsidRPr="00FA2F9E">
        <w:rPr>
          <w:position w:val="-13"/>
          <w:sz w:val="20"/>
        </w:rPr>
        <w:t>11</w:t>
      </w:r>
      <w:r w:rsidRPr="00FA2F9E">
        <w:rPr>
          <w:i/>
          <w:sz w:val="28"/>
          <w:szCs w:val="28"/>
          <w:lang w:val="pt-BR"/>
        </w:rPr>
        <w:t>=</w:t>
      </w:r>
      <w:r w:rsidRPr="00FA2F9E">
        <w:rPr>
          <w:i/>
          <w:position w:val="-30"/>
          <w:sz w:val="28"/>
          <w:szCs w:val="28"/>
          <w:lang w:val="pt-BR"/>
        </w:rPr>
        <w:object w:dxaOrig="1420" w:dyaOrig="700" w14:anchorId="2A1271A4">
          <v:shape id="_x0000_i1026" type="#_x0000_t75" style="width:78pt;height:38.4pt" o:ole="">
            <v:imagedata r:id="rId7" o:title=""/>
          </v:shape>
          <o:OLEObject Type="Embed" ProgID="Equation.DSMT4" ShapeID="_x0000_i1026" DrawAspect="Content" ObjectID="_1631956422" r:id="rId8"/>
        </w:object>
      </w:r>
      <w:r w:rsidRPr="00FA2F9E">
        <w:rPr>
          <w:rFonts w:eastAsia="Calibri"/>
          <w:sz w:val="28"/>
          <w:szCs w:val="28"/>
        </w:rPr>
        <w:t>,</w:t>
      </w:r>
      <w:r w:rsidRPr="00FA2F9E">
        <w:rPr>
          <w:rFonts w:eastAsia="Calibri"/>
          <w:sz w:val="28"/>
          <w:szCs w:val="28"/>
          <w:lang w:val="en-US"/>
        </w:rPr>
        <w:t xml:space="preserve"> </w:t>
      </w:r>
      <w:r w:rsidRPr="00FA2F9E">
        <w:rPr>
          <w:rFonts w:eastAsia="Calibri"/>
          <w:sz w:val="28"/>
          <w:szCs w:val="28"/>
        </w:rPr>
        <w:t xml:space="preserve"> </w:t>
      </w:r>
      <w:r w:rsidRPr="00FA2F9E">
        <w:rPr>
          <w:i/>
          <w:sz w:val="28"/>
          <w:szCs w:val="28"/>
          <w:lang w:val="pl-PL"/>
        </w:rPr>
        <w:t>k</w:t>
      </w:r>
      <w:r w:rsidRPr="00FA2F9E">
        <w:rPr>
          <w:sz w:val="28"/>
          <w:szCs w:val="28"/>
          <w:lang w:val="pl-PL"/>
        </w:rPr>
        <w:t xml:space="preserve">≥0. </w:t>
      </w:r>
    </w:p>
    <w:p w14:paraId="1B678A93" w14:textId="77777777" w:rsidR="00FA2F9E" w:rsidRPr="00FA2F9E" w:rsidRDefault="00FA2F9E" w:rsidP="00FA2F9E">
      <w:pPr>
        <w:pStyle w:val="a5"/>
        <w:spacing w:after="0" w:line="240" w:lineRule="auto"/>
      </w:pPr>
      <w:r w:rsidRPr="00FA2F9E">
        <w:rPr>
          <w:sz w:val="28"/>
          <w:szCs w:val="28"/>
        </w:rPr>
        <w:t xml:space="preserve">Правую часть </w:t>
      </w:r>
      <w:r w:rsidRPr="00FA2F9E">
        <w:rPr>
          <w:i/>
          <w:sz w:val="28"/>
          <w:szCs w:val="28"/>
          <w:lang w:val="pl-PL"/>
        </w:rPr>
        <w:t>b</w:t>
      </w:r>
      <w:r w:rsidRPr="00FA2F9E">
        <w:rPr>
          <w:sz w:val="28"/>
          <w:szCs w:val="28"/>
        </w:rPr>
        <w:t xml:space="preserve"> задать умножением матрицы 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sz w:val="28"/>
          <w:szCs w:val="28"/>
        </w:rPr>
        <w:t xml:space="preserve"> на вектор </w:t>
      </w:r>
      <w:r w:rsidRPr="00FA2F9E">
        <w:rPr>
          <w:i/>
          <w:sz w:val="28"/>
          <w:szCs w:val="28"/>
          <w:lang w:val="pl-PL"/>
        </w:rPr>
        <w:t>x=</w:t>
      </w:r>
      <w:r w:rsidRPr="00FA2F9E">
        <w:rPr>
          <w:sz w:val="28"/>
          <w:szCs w:val="28"/>
          <w:lang w:val="pl-PL"/>
        </w:rPr>
        <w:t>(</w:t>
      </w:r>
      <w:r w:rsidRPr="00FA2F9E">
        <w:rPr>
          <w:i/>
          <w:sz w:val="28"/>
          <w:szCs w:val="28"/>
          <w:lang w:val="pl-PL"/>
        </w:rPr>
        <w:t>m</w:t>
      </w:r>
      <w:r w:rsidRPr="00FA2F9E">
        <w:rPr>
          <w:sz w:val="28"/>
          <w:szCs w:val="28"/>
          <w:lang w:val="pl-PL"/>
        </w:rPr>
        <w:t xml:space="preserve">, </w:t>
      </w:r>
      <w:r w:rsidRPr="00FA2F9E">
        <w:rPr>
          <w:i/>
          <w:sz w:val="28"/>
          <w:szCs w:val="28"/>
          <w:lang w:val="pl-PL"/>
        </w:rPr>
        <w:t>m</w:t>
      </w:r>
      <w:r w:rsidRPr="00FA2F9E">
        <w:rPr>
          <w:sz w:val="28"/>
          <w:szCs w:val="28"/>
          <w:lang w:val="pl-PL"/>
        </w:rPr>
        <w:t>+1,</w:t>
      </w:r>
      <w:r w:rsidRPr="00FA2F9E">
        <w:rPr>
          <w:sz w:val="28"/>
          <w:szCs w:val="28"/>
        </w:rPr>
        <w:t xml:space="preserve"> </w:t>
      </w:r>
      <w:r w:rsidRPr="00FA2F9E">
        <w:rPr>
          <w:sz w:val="28"/>
          <w:szCs w:val="28"/>
          <w:lang w:val="pl-PL"/>
        </w:rPr>
        <w:t>... ,</w:t>
      </w:r>
      <w:r w:rsidRPr="00FA2F9E">
        <w:rPr>
          <w:i/>
          <w:sz w:val="28"/>
          <w:szCs w:val="28"/>
          <w:lang w:val="pl-PL"/>
        </w:rPr>
        <w:t xml:space="preserve"> n</w:t>
      </w:r>
      <w:r w:rsidRPr="00FA2F9E">
        <w:rPr>
          <w:sz w:val="28"/>
          <w:szCs w:val="28"/>
          <w:lang w:val="pl-PL"/>
        </w:rPr>
        <w:t>+</w:t>
      </w:r>
      <w:r w:rsidRPr="00FA2F9E">
        <w:rPr>
          <w:i/>
          <w:sz w:val="28"/>
          <w:szCs w:val="28"/>
          <w:lang w:val="pl-PL"/>
        </w:rPr>
        <w:t>m</w:t>
      </w:r>
      <w:r w:rsidRPr="00FA2F9E">
        <w:rPr>
          <w:sz w:val="28"/>
          <w:szCs w:val="28"/>
        </w:rPr>
        <w:t>–</w:t>
      </w:r>
      <w:r w:rsidRPr="00FA2F9E">
        <w:rPr>
          <w:sz w:val="28"/>
          <w:szCs w:val="28"/>
          <w:lang w:val="pl-PL"/>
        </w:rPr>
        <w:t>1)</w:t>
      </w:r>
      <w:r w:rsidRPr="00FA2F9E">
        <w:rPr>
          <w:sz w:val="28"/>
          <w:szCs w:val="28"/>
        </w:rPr>
        <w:t xml:space="preserve">:  </w:t>
      </w:r>
      <w:r w:rsidRPr="00FA2F9E">
        <w:rPr>
          <w:i/>
          <w:sz w:val="28"/>
          <w:szCs w:val="28"/>
          <w:lang w:val="pl-PL"/>
        </w:rPr>
        <w:t>b=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i/>
          <w:sz w:val="28"/>
          <w:szCs w:val="28"/>
          <w:lang w:val="pl-PL"/>
        </w:rPr>
        <w:t>x</w:t>
      </w:r>
      <w:r w:rsidRPr="00FA2F9E">
        <w:rPr>
          <w:sz w:val="28"/>
          <w:szCs w:val="28"/>
        </w:rPr>
        <w:t>.</w:t>
      </w:r>
    </w:p>
    <w:p w14:paraId="6E3BF538" w14:textId="77777777" w:rsidR="00FA2F9E" w:rsidRPr="00FA2F9E" w:rsidRDefault="00FA2F9E" w:rsidP="00FA2F9E">
      <w:pPr>
        <w:pStyle w:val="a4"/>
        <w:spacing w:after="0" w:line="240" w:lineRule="auto"/>
        <w:ind w:firstLine="567"/>
        <w:jc w:val="both"/>
        <w:rPr>
          <w:sz w:val="28"/>
          <w:szCs w:val="28"/>
        </w:rPr>
      </w:pPr>
      <w:r w:rsidRPr="00FA2F9E">
        <w:rPr>
          <w:sz w:val="28"/>
          <w:szCs w:val="28"/>
        </w:rPr>
        <w:t xml:space="preserve">Для вычислений выбрать параметры: </w:t>
      </w:r>
    </w:p>
    <w:p w14:paraId="0D3B4F68" w14:textId="77777777" w:rsidR="00FA2F9E" w:rsidRPr="00FA2F9E" w:rsidRDefault="00FA2F9E" w:rsidP="00FA2F9E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FA2F9E">
        <w:rPr>
          <w:i/>
          <w:sz w:val="28"/>
          <w:szCs w:val="28"/>
          <w:lang w:val="pl-PL"/>
        </w:rPr>
        <w:t>m</w:t>
      </w:r>
      <w:r w:rsidRPr="00FA2F9E">
        <w:rPr>
          <w:sz w:val="28"/>
          <w:szCs w:val="28"/>
        </w:rPr>
        <w:t xml:space="preserve"> – номер в списке студенческой группы; </w:t>
      </w:r>
    </w:p>
    <w:p w14:paraId="376213C9" w14:textId="77777777" w:rsidR="00FA2F9E" w:rsidRPr="00FA2F9E" w:rsidRDefault="00FA2F9E" w:rsidP="00FA2F9E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FA2F9E">
        <w:rPr>
          <w:i/>
          <w:sz w:val="28"/>
          <w:szCs w:val="28"/>
          <w:lang w:val="pl-PL"/>
        </w:rPr>
        <w:t>n</w:t>
      </w:r>
      <w:r w:rsidRPr="00FA2F9E">
        <w:rPr>
          <w:sz w:val="28"/>
          <w:szCs w:val="28"/>
        </w:rPr>
        <w:t xml:space="preserve"> – одно из чисел в пределах от 10 до 12;</w:t>
      </w:r>
    </w:p>
    <w:p w14:paraId="489DD90A" w14:textId="77777777" w:rsidR="00FA2F9E" w:rsidRPr="00FA2F9E" w:rsidRDefault="00FA2F9E" w:rsidP="00FA2F9E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FA2F9E">
        <w:rPr>
          <w:i/>
          <w:sz w:val="28"/>
          <w:szCs w:val="28"/>
          <w:lang w:val="pl-PL"/>
        </w:rPr>
        <w:t>k</w:t>
      </w:r>
      <w:r w:rsidRPr="00FA2F9E">
        <w:rPr>
          <w:sz w:val="28"/>
          <w:szCs w:val="28"/>
        </w:rPr>
        <w:t xml:space="preserve"> – рассмотреть два случая: </w:t>
      </w:r>
      <w:r w:rsidRPr="00FA2F9E">
        <w:rPr>
          <w:i/>
          <w:sz w:val="28"/>
          <w:szCs w:val="28"/>
          <w:lang w:val="pl-PL"/>
        </w:rPr>
        <w:t xml:space="preserve">k = </w:t>
      </w:r>
      <w:r w:rsidRPr="00FA2F9E">
        <w:rPr>
          <w:sz w:val="28"/>
          <w:szCs w:val="28"/>
        </w:rPr>
        <w:t xml:space="preserve">0, </w:t>
      </w:r>
      <w:r w:rsidRPr="00FA2F9E">
        <w:rPr>
          <w:i/>
          <w:sz w:val="28"/>
          <w:szCs w:val="28"/>
          <w:lang w:val="pl-PL"/>
        </w:rPr>
        <w:t xml:space="preserve">k = </w:t>
      </w:r>
      <w:r w:rsidRPr="00FA2F9E">
        <w:rPr>
          <w:sz w:val="28"/>
          <w:szCs w:val="28"/>
        </w:rPr>
        <w:t xml:space="preserve">(номер студенческой группы); элементы </w:t>
      </w:r>
      <w:r w:rsidRPr="00FA2F9E">
        <w:rPr>
          <w:i/>
          <w:sz w:val="28"/>
          <w:szCs w:val="28"/>
          <w:lang w:val="pl-PL"/>
        </w:rPr>
        <w:t>a</w:t>
      </w:r>
      <w:r w:rsidRPr="00FA2F9E">
        <w:rPr>
          <w:i/>
          <w:position w:val="-13"/>
          <w:sz w:val="20"/>
          <w:szCs w:val="20"/>
          <w:lang w:val="en-US"/>
        </w:rPr>
        <w:t>i</w:t>
      </w:r>
      <w:r w:rsidRPr="00FA2F9E">
        <w:rPr>
          <w:i/>
          <w:position w:val="-13"/>
          <w:sz w:val="20"/>
          <w:szCs w:val="20"/>
        </w:rPr>
        <w:t>,</w:t>
      </w:r>
      <w:r w:rsidRPr="00FA2F9E">
        <w:rPr>
          <w:i/>
          <w:position w:val="-13"/>
          <w:sz w:val="20"/>
          <w:szCs w:val="20"/>
          <w:lang w:val="en-US"/>
        </w:rPr>
        <w:t>j</w:t>
      </w:r>
      <w:r w:rsidRPr="00FA2F9E">
        <w:rPr>
          <w:sz w:val="28"/>
          <w:szCs w:val="28"/>
        </w:rPr>
        <w:t xml:space="preserve"> при фиксированных </w:t>
      </w:r>
      <w:r w:rsidRPr="00FA2F9E">
        <w:rPr>
          <w:i/>
          <w:sz w:val="28"/>
          <w:szCs w:val="28"/>
          <w:lang w:val="pl-PL"/>
        </w:rPr>
        <w:t>i</w:t>
      </w:r>
      <w:r w:rsidRPr="00FA2F9E">
        <w:rPr>
          <w:sz w:val="28"/>
          <w:szCs w:val="28"/>
        </w:rPr>
        <w:t xml:space="preserve"> и </w:t>
      </w:r>
      <w:r w:rsidRPr="00FA2F9E">
        <w:rPr>
          <w:i/>
          <w:sz w:val="28"/>
          <w:szCs w:val="28"/>
          <w:lang w:val="pl-PL"/>
        </w:rPr>
        <w:t>j</w:t>
      </w:r>
      <w:r w:rsidRPr="00FA2F9E">
        <w:rPr>
          <w:sz w:val="28"/>
          <w:szCs w:val="28"/>
        </w:rPr>
        <w:t xml:space="preserve"> в обоих случаях одни и те же (матрицы отличаются только элементом </w:t>
      </w:r>
      <w:r w:rsidRPr="00FA2F9E">
        <w:rPr>
          <w:i/>
          <w:sz w:val="28"/>
          <w:szCs w:val="28"/>
        </w:rPr>
        <w:t>a</w:t>
      </w:r>
      <w:r w:rsidRPr="00FA2F9E">
        <w:rPr>
          <w:position w:val="-13"/>
          <w:sz w:val="20"/>
        </w:rPr>
        <w:t>11</w:t>
      </w:r>
      <w:r w:rsidRPr="00FA2F9E">
        <w:rPr>
          <w:sz w:val="28"/>
          <w:szCs w:val="28"/>
        </w:rPr>
        <w:t>).</w:t>
      </w:r>
    </w:p>
    <w:p w14:paraId="6A9C385C" w14:textId="77777777" w:rsidR="00FA2F9E" w:rsidRPr="00FA2F9E" w:rsidRDefault="00FA2F9E" w:rsidP="00FA2F9E">
      <w:pPr>
        <w:pStyle w:val="a5"/>
        <w:spacing w:after="0" w:line="240" w:lineRule="auto"/>
        <w:rPr>
          <w:sz w:val="28"/>
          <w:szCs w:val="28"/>
        </w:rPr>
      </w:pPr>
      <w:r w:rsidRPr="00FA2F9E">
        <w:rPr>
          <w:sz w:val="28"/>
          <w:szCs w:val="28"/>
        </w:rPr>
        <w:t xml:space="preserve">Программно реализовать (в качестве языка программирования выбрать </w:t>
      </w:r>
      <w:r w:rsidRPr="00FA2F9E">
        <w:rPr>
          <w:sz w:val="28"/>
          <w:szCs w:val="28"/>
          <w:lang w:val="en-US"/>
        </w:rPr>
        <w:t>C</w:t>
      </w:r>
      <w:r w:rsidRPr="00FA2F9E">
        <w:rPr>
          <w:sz w:val="28"/>
          <w:szCs w:val="28"/>
        </w:rPr>
        <w:t xml:space="preserve"> или </w:t>
      </w:r>
      <w:r w:rsidRPr="00FA2F9E">
        <w:rPr>
          <w:sz w:val="28"/>
          <w:szCs w:val="28"/>
          <w:lang w:val="en-US"/>
        </w:rPr>
        <w:t>C</w:t>
      </w:r>
      <w:r w:rsidRPr="00FA2F9E">
        <w:rPr>
          <w:sz w:val="28"/>
          <w:szCs w:val="28"/>
        </w:rPr>
        <w:t xml:space="preserve">++) вычисления для рассматриваемого примера. Использовать алгоритм (5) файла «LDLt_RtR разложения», требующий хранения только нижнего треугольника матрицы. В процессе факторизации матрицы 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i/>
          <w:sz w:val="28"/>
          <w:szCs w:val="28"/>
        </w:rPr>
        <w:t xml:space="preserve"> </w:t>
      </w:r>
      <w:r w:rsidRPr="00FA2F9E">
        <w:rPr>
          <w:sz w:val="28"/>
          <w:szCs w:val="28"/>
        </w:rPr>
        <w:t>(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i/>
          <w:sz w:val="28"/>
          <w:szCs w:val="28"/>
          <w:lang w:val="pl-PL"/>
        </w:rPr>
        <w:t>=</w:t>
      </w:r>
      <w:r w:rsidRPr="00FA2F9E">
        <w:rPr>
          <w:rFonts w:eastAsia="TimesNewRomanPSMT"/>
          <w:i/>
          <w:iCs/>
          <w:sz w:val="28"/>
          <w:szCs w:val="28"/>
        </w:rPr>
        <w:t>L</w:t>
      </w:r>
      <w:r w:rsidRPr="00FA2F9E">
        <w:rPr>
          <w:i/>
          <w:iCs/>
          <w:sz w:val="28"/>
          <w:szCs w:val="28"/>
          <w:lang w:val="en-US"/>
        </w:rPr>
        <w:t>D</w:t>
      </w:r>
      <w:r w:rsidRPr="00FA2F9E">
        <w:rPr>
          <w:rFonts w:eastAsia="TimesNewRomanPSMT"/>
          <w:i/>
          <w:iCs/>
          <w:sz w:val="28"/>
          <w:szCs w:val="28"/>
          <w:lang w:val="en-US"/>
        </w:rPr>
        <w:t>L</w:t>
      </w:r>
      <w:r w:rsidRPr="00FA2F9E">
        <w:rPr>
          <w:rFonts w:eastAsia="TimesNewRomanPSMT"/>
          <w:i/>
          <w:sz w:val="28"/>
          <w:szCs w:val="28"/>
          <w:vertAlign w:val="superscript"/>
          <w:lang w:val="en-US"/>
        </w:rPr>
        <w:t>T</w:t>
      </w:r>
      <w:r w:rsidRPr="00FA2F9E">
        <w:rPr>
          <w:sz w:val="28"/>
          <w:szCs w:val="28"/>
        </w:rPr>
        <w:t xml:space="preserve">) нижняя треугольная матрица </w:t>
      </w:r>
      <w:r w:rsidRPr="00FA2F9E">
        <w:rPr>
          <w:rFonts w:eastAsia="TimesNewRomanPSMT"/>
          <w:i/>
          <w:iCs/>
          <w:sz w:val="28"/>
          <w:szCs w:val="28"/>
        </w:rPr>
        <w:t>L</w:t>
      </w:r>
      <w:r w:rsidRPr="00FA2F9E">
        <w:rPr>
          <w:sz w:val="28"/>
          <w:szCs w:val="28"/>
        </w:rPr>
        <w:t xml:space="preserve"> (за исключением единиц на главной диагонали) хранится на месте нижнего треугольника матрицы 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i/>
          <w:sz w:val="28"/>
          <w:szCs w:val="28"/>
        </w:rPr>
        <w:t>,</w:t>
      </w:r>
      <w:r w:rsidRPr="00FA2F9E">
        <w:rPr>
          <w:sz w:val="28"/>
          <w:szCs w:val="28"/>
        </w:rPr>
        <w:t xml:space="preserve"> диагональная матрица </w:t>
      </w:r>
      <w:r w:rsidRPr="00FA2F9E">
        <w:rPr>
          <w:i/>
          <w:sz w:val="28"/>
          <w:szCs w:val="28"/>
          <w:lang w:val="en-US"/>
        </w:rPr>
        <w:t>D</w:t>
      </w:r>
      <w:r w:rsidRPr="00FA2F9E">
        <w:rPr>
          <w:sz w:val="28"/>
          <w:szCs w:val="28"/>
        </w:rPr>
        <w:t xml:space="preserve"> хранится на месте главной диагонали матрицы 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sz w:val="28"/>
          <w:szCs w:val="28"/>
        </w:rPr>
        <w:t xml:space="preserve">.  </w:t>
      </w:r>
    </w:p>
    <w:p w14:paraId="062B1890" w14:textId="77777777" w:rsidR="00FA2F9E" w:rsidRPr="00FA2F9E" w:rsidRDefault="00FA2F9E" w:rsidP="00FA2F9E">
      <w:pPr>
        <w:pStyle w:val="a5"/>
        <w:spacing w:after="0" w:line="240" w:lineRule="auto"/>
        <w:rPr>
          <w:sz w:val="28"/>
          <w:szCs w:val="28"/>
        </w:rPr>
      </w:pPr>
      <w:r w:rsidRPr="00FA2F9E">
        <w:rPr>
          <w:sz w:val="28"/>
          <w:szCs w:val="28"/>
        </w:rPr>
        <w:t xml:space="preserve">При формировании матрицы 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sz w:val="28"/>
          <w:szCs w:val="28"/>
        </w:rPr>
        <w:t xml:space="preserve"> можно (для простоты формирования) использовать все </w:t>
      </w:r>
      <w:r w:rsidRPr="00FA2F9E">
        <w:rPr>
          <w:i/>
          <w:sz w:val="28"/>
          <w:szCs w:val="28"/>
          <w:lang w:val="en-US"/>
        </w:rPr>
        <w:t>n</w:t>
      </w:r>
      <w:r w:rsidRPr="00FA2F9E">
        <w:rPr>
          <w:sz w:val="28"/>
          <w:szCs w:val="28"/>
          <w:vertAlign w:val="superscript"/>
        </w:rPr>
        <w:t>2</w:t>
      </w:r>
      <w:r w:rsidRPr="00FA2F9E">
        <w:rPr>
          <w:sz w:val="28"/>
          <w:szCs w:val="28"/>
        </w:rPr>
        <w:t xml:space="preserve"> элементов матрицы, при программной реализации </w:t>
      </w:r>
      <w:r w:rsidRPr="00FA2F9E">
        <w:rPr>
          <w:rFonts w:eastAsia="TimesNewRomanPSMT"/>
          <w:sz w:val="28"/>
          <w:szCs w:val="28"/>
        </w:rPr>
        <w:t>L</w:t>
      </w:r>
      <w:r w:rsidRPr="00FA2F9E">
        <w:rPr>
          <w:rFonts w:eastAsia="TimesNewRomanPSMT"/>
          <w:sz w:val="28"/>
          <w:szCs w:val="28"/>
          <w:lang w:val="en-US"/>
        </w:rPr>
        <w:t>DL</w:t>
      </w:r>
      <w:r w:rsidRPr="00FA2F9E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Pr="00FA2F9E">
        <w:rPr>
          <w:rFonts w:eastAsia="TimesNewRomanPSMT"/>
          <w:sz w:val="28"/>
          <w:szCs w:val="28"/>
        </w:rPr>
        <w:t>-разложения и решения систем с треугольными матрицами – только</w:t>
      </w:r>
      <w:r w:rsidRPr="00FA2F9E">
        <w:rPr>
          <w:sz w:val="28"/>
          <w:szCs w:val="28"/>
        </w:rPr>
        <w:t xml:space="preserve"> нижний треугольник матрицы </w:t>
      </w:r>
      <w:r w:rsidRPr="00FA2F9E">
        <w:rPr>
          <w:i/>
          <w:sz w:val="28"/>
          <w:szCs w:val="28"/>
          <w:lang w:val="en-US"/>
        </w:rPr>
        <w:t>A</w:t>
      </w:r>
      <w:r w:rsidRPr="00FA2F9E">
        <w:rPr>
          <w:sz w:val="28"/>
          <w:szCs w:val="28"/>
        </w:rPr>
        <w:t>.</w:t>
      </w:r>
    </w:p>
    <w:p w14:paraId="40416384" w14:textId="77777777" w:rsidR="00FA2F9E" w:rsidRDefault="00FA2F9E" w:rsidP="00BF4887">
      <w:pPr>
        <w:pStyle w:val="a5"/>
        <w:spacing w:after="0" w:line="240" w:lineRule="auto"/>
        <w:ind w:firstLine="0"/>
        <w:rPr>
          <w:sz w:val="28"/>
          <w:szCs w:val="28"/>
        </w:rPr>
      </w:pPr>
    </w:p>
    <w:p w14:paraId="1CACB797" w14:textId="699801DE" w:rsidR="00BF4887" w:rsidRPr="00BF4887" w:rsidRDefault="00BF4887" w:rsidP="00BF4887">
      <w:pPr>
        <w:pStyle w:val="a5"/>
        <w:spacing w:after="0" w:line="240" w:lineRule="auto"/>
        <w:ind w:firstLine="0"/>
        <w:rPr>
          <w:b/>
          <w:sz w:val="28"/>
          <w:szCs w:val="28"/>
          <w:u w:val="single"/>
        </w:rPr>
      </w:pPr>
      <w:r w:rsidRPr="00BF4887">
        <w:rPr>
          <w:b/>
          <w:sz w:val="28"/>
          <w:szCs w:val="28"/>
          <w:u w:val="single"/>
        </w:rPr>
        <w:t>Входные данные:</w:t>
      </w:r>
    </w:p>
    <w:p w14:paraId="393AA787" w14:textId="5ABFF5BB" w:rsidR="00A92335" w:rsidRPr="00FA2F9E" w:rsidRDefault="00BF096E" w:rsidP="00FA2F9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Начальная матрица</w:t>
      </w:r>
      <w:r w:rsidR="00FA2F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A2F9E">
        <w:rPr>
          <w:rFonts w:ascii="Times New Roman" w:hAnsi="Times New Roman" w:cs="Times New Roman"/>
          <w:sz w:val="28"/>
          <w:szCs w:val="28"/>
        </w:rPr>
        <w:t xml:space="preserve">при </w:t>
      </w:r>
      <w:r w:rsidR="00FA2F9E">
        <w:rPr>
          <w:rFonts w:ascii="Times New Roman" w:hAnsi="Times New Roman" w:cs="Times New Roman"/>
          <w:sz w:val="28"/>
          <w:szCs w:val="28"/>
          <w:lang w:val="en-US"/>
        </w:rPr>
        <w:t xml:space="preserve">k </w:t>
      </w:r>
      <w:r w:rsidR="00FA2F9E">
        <w:rPr>
          <w:rFonts w:ascii="Times New Roman" w:hAnsi="Times New Roman" w:cs="Times New Roman"/>
          <w:sz w:val="28"/>
          <w:szCs w:val="28"/>
        </w:rPr>
        <w:t>=</w:t>
      </w:r>
      <w:r w:rsidR="00FA2F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A2F9E">
        <w:rPr>
          <w:rFonts w:ascii="Times New Roman" w:hAnsi="Times New Roman" w:cs="Times New Roman"/>
          <w:sz w:val="28"/>
          <w:szCs w:val="28"/>
        </w:rPr>
        <w:t>2</w:t>
      </w:r>
      <w:r w:rsidRPr="00FA2F9E">
        <w:rPr>
          <w:rFonts w:ascii="Times New Roman" w:hAnsi="Times New Roman" w:cs="Times New Roman"/>
          <w:sz w:val="28"/>
          <w:szCs w:val="28"/>
        </w:rPr>
        <w:t>:</w:t>
      </w:r>
    </w:p>
    <w:p w14:paraId="65887745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23.0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F547592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1.0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262F4446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1</w:t>
      </w:r>
      <w:bookmarkStart w:id="0" w:name="_GoBack"/>
      <w:bookmarkEnd w:id="0"/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1.0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7E5AE9EC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1.0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00CD014B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4.0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53B745C7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3.0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8FCD197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2.0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56015B2E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4.0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0D13DEF0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4.0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4E5C4DE4" w14:textId="4C0953D1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  <w:r w:rsidR="00EF7E43">
        <w:rPr>
          <w:rFonts w:ascii="Times New Roman" w:hAnsi="Times New Roman" w:cs="Times New Roman"/>
          <w:sz w:val="16"/>
          <w:szCs w:val="16"/>
        </w:rPr>
        <w:t>0</w:t>
      </w:r>
      <w:r w:rsidR="00EF7E43">
        <w:rPr>
          <w:rFonts w:ascii="Times New Roman" w:hAnsi="Times New Roman" w:cs="Times New Roman"/>
          <w:sz w:val="16"/>
          <w:szCs w:val="16"/>
        </w:rPr>
        <w:tab/>
        <w:t>-2</w:t>
      </w:r>
      <w:r w:rsidR="00EF7E43">
        <w:rPr>
          <w:rFonts w:ascii="Times New Roman" w:hAnsi="Times New Roman" w:cs="Times New Roman"/>
          <w:sz w:val="16"/>
          <w:szCs w:val="16"/>
        </w:rPr>
        <w:tab/>
        <w:t>-1</w:t>
      </w:r>
      <w:r w:rsidR="00EF7E43">
        <w:rPr>
          <w:rFonts w:ascii="Times New Roman" w:hAnsi="Times New Roman" w:cs="Times New Roman"/>
          <w:sz w:val="16"/>
          <w:szCs w:val="16"/>
        </w:rPr>
        <w:tab/>
        <w:t>-1</w:t>
      </w:r>
      <w:r w:rsidR="00EF7E43">
        <w:rPr>
          <w:rFonts w:ascii="Times New Roman" w:hAnsi="Times New Roman" w:cs="Times New Roman"/>
          <w:sz w:val="16"/>
          <w:szCs w:val="16"/>
        </w:rPr>
        <w:tab/>
        <w:t>-4</w:t>
      </w:r>
      <w:r w:rsidR="00EF7E43">
        <w:rPr>
          <w:rFonts w:ascii="Times New Roman" w:hAnsi="Times New Roman" w:cs="Times New Roman"/>
          <w:sz w:val="16"/>
          <w:szCs w:val="16"/>
        </w:rPr>
        <w:tab/>
        <w:t>-2</w:t>
      </w:r>
      <w:r w:rsidR="00EF7E43">
        <w:rPr>
          <w:rFonts w:ascii="Times New Roman" w:hAnsi="Times New Roman" w:cs="Times New Roman"/>
          <w:sz w:val="16"/>
          <w:szCs w:val="16"/>
        </w:rPr>
        <w:tab/>
        <w:t>-3</w:t>
      </w:r>
      <w:r w:rsidR="00EF7E43">
        <w:rPr>
          <w:rFonts w:ascii="Times New Roman" w:hAnsi="Times New Roman" w:cs="Times New Roman"/>
          <w:sz w:val="16"/>
          <w:szCs w:val="16"/>
        </w:rPr>
        <w:tab/>
        <w:t>-4</w:t>
      </w:r>
      <w:r w:rsidR="00EF7E43">
        <w:rPr>
          <w:rFonts w:ascii="Times New Roman" w:hAnsi="Times New Roman" w:cs="Times New Roman"/>
          <w:sz w:val="16"/>
          <w:szCs w:val="16"/>
        </w:rPr>
        <w:tab/>
        <w:t>0.0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0F21522" w14:textId="46250037" w:rsidR="00081E85" w:rsidRDefault="004274A1" w:rsidP="004274A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4274A1">
        <w:rPr>
          <w:rFonts w:ascii="Times New Roman" w:hAnsi="Times New Roman" w:cs="Times New Roman"/>
          <w:sz w:val="16"/>
          <w:szCs w:val="16"/>
        </w:rPr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3.01</w:t>
      </w:r>
    </w:p>
    <w:p w14:paraId="522182A1" w14:textId="77777777" w:rsidR="00081E85" w:rsidRDefault="00081E85" w:rsidP="00081E8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6A9D4D0D" w14:textId="77777777" w:rsidR="00081E85" w:rsidRDefault="00081E85" w:rsidP="00081E8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2FA1E183" w14:textId="77777777" w:rsidR="00081E85" w:rsidRDefault="00081E85" w:rsidP="00081E8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62DE0885" w14:textId="77777777" w:rsidR="004274A1" w:rsidRDefault="004274A1" w:rsidP="00081E8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4E35135F" w14:textId="1C73EC1C" w:rsidR="00081E85" w:rsidRPr="00FA2F9E" w:rsidRDefault="00081E85" w:rsidP="00081E8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Начальная матрица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k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FA2F9E">
        <w:rPr>
          <w:rFonts w:ascii="Times New Roman" w:hAnsi="Times New Roman" w:cs="Times New Roman"/>
          <w:sz w:val="28"/>
          <w:szCs w:val="28"/>
        </w:rPr>
        <w:t>:</w:t>
      </w:r>
    </w:p>
    <w:p w14:paraId="26F313D5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2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564C8A80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2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516A2C36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2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712EFA0B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23B5D73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5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2A7CDC85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1324A8B2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006867FF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5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406A3F02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5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4700115C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28C7F4A6" w14:textId="2C6D36DC" w:rsidR="00081E85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2</w:t>
      </w:r>
      <w:r w:rsidRPr="004274A1">
        <w:rPr>
          <w:rFonts w:ascii="Times New Roman" w:hAnsi="Times New Roman" w:cs="Times New Roman"/>
          <w:sz w:val="16"/>
          <w:szCs w:val="16"/>
        </w:rPr>
        <w:tab/>
        <w:t>-1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-4</w:t>
      </w:r>
      <w:r w:rsidRPr="004274A1">
        <w:rPr>
          <w:rFonts w:ascii="Times New Roman" w:hAnsi="Times New Roman" w:cs="Times New Roman"/>
          <w:sz w:val="16"/>
          <w:szCs w:val="16"/>
        </w:rPr>
        <w:tab/>
        <w:t>-3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4</w:t>
      </w:r>
      <w:r w:rsidR="00081E85" w:rsidRPr="00081E85">
        <w:rPr>
          <w:rFonts w:ascii="Times New Roman" w:hAnsi="Times New Roman" w:cs="Times New Roman"/>
          <w:sz w:val="16"/>
          <w:szCs w:val="16"/>
        </w:rPr>
        <w:tab/>
      </w:r>
      <w:r w:rsidR="00081E85" w:rsidRPr="00081E85">
        <w:rPr>
          <w:rFonts w:ascii="Times New Roman" w:hAnsi="Times New Roman" w:cs="Times New Roman"/>
          <w:sz w:val="16"/>
          <w:szCs w:val="16"/>
        </w:rPr>
        <w:tab/>
      </w:r>
    </w:p>
    <w:p w14:paraId="413506BC" w14:textId="77777777" w:rsidR="00081E85" w:rsidRDefault="00081E85" w:rsidP="00081E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41D0433" w14:textId="0A9B1EA9" w:rsidR="004A4BBC" w:rsidRPr="00BF4887" w:rsidRDefault="004A4BBC" w:rsidP="00081E85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Листинг программы</w:t>
      </w:r>
      <w:r w:rsidRPr="00BF4887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</w:p>
    <w:p w14:paraId="40BDEEF6" w14:textId="77777777" w:rsidR="00A91BDC" w:rsidRDefault="004A4BB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="00A91BDC">
        <w:rPr>
          <w:rFonts w:ascii="Consolas" w:hAnsi="Consolas" w:cs="Consolas"/>
          <w:color w:val="808080"/>
          <w:sz w:val="19"/>
          <w:szCs w:val="19"/>
        </w:rPr>
        <w:t>#include</w:t>
      </w:r>
      <w:r w:rsidR="00A91BDC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="00A91BDC">
        <w:rPr>
          <w:rFonts w:ascii="Consolas" w:hAnsi="Consolas" w:cs="Consolas"/>
          <w:color w:val="A31515"/>
          <w:sz w:val="19"/>
          <w:szCs w:val="19"/>
        </w:rPr>
        <w:t>&lt;iostream&gt;</w:t>
      </w:r>
    </w:p>
    <w:p w14:paraId="5185226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vector&gt;</w:t>
      </w:r>
    </w:p>
    <w:p w14:paraId="7B862E8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cmath&gt;</w:t>
      </w:r>
    </w:p>
    <w:p w14:paraId="65B49C3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14:paraId="5CDA688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fstream&gt;</w:t>
      </w:r>
    </w:p>
    <w:p w14:paraId="41E844B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6A0827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R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6B8BC6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1000;</w:t>
      </w:r>
    </w:p>
    <w:p w14:paraId="081FD03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round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 * k) / 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k;</w:t>
      </w:r>
    </w:p>
    <w:p w14:paraId="4782EAC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4759B4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float R(float x) { return x; }</w:t>
      </w:r>
    </w:p>
    <w:p w14:paraId="2ED1C09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FD7231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B6B3F2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x2 = 0, sum_x = 0;</w:t>
      </w:r>
    </w:p>
    <w:p w14:paraId="1C63257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22A1460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um_x2 +=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00982A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x +=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*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27E5BB9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359C2C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;</w:t>
      </w:r>
    </w:p>
    <w:p w14:paraId="1591437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0D65F3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B10585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7D18D4E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3CAC46B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8216EC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el : vec) {</w:t>
      </w:r>
    </w:p>
    <w:p w14:paraId="75A3F77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E59D0B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6A9151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5F9BAD1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24BFDA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84E051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1427450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18F5A4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3866B7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Vector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6D5BE1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10EAA75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52186E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241E3E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4D1CCE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FAF3AB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706BAB1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D8F3E7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B5C1C3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ult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7B2703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63880E2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7594BB8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65EAE21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j++) {</w:t>
      </w:r>
    </w:p>
    <w:p w14:paraId="7EF0611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66C9E6A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k++)</w:t>
      </w:r>
    </w:p>
    <w:p w14:paraId="6AA193B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3ACBC8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4C97A3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062240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300E475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ED4948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C53AFE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Matrix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&amp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190F49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104D28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amp; x_ : vec) {</w:t>
      </w:r>
    </w:p>
    <w:p w14:paraId="410D2DF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1A8CA3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362CBB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702E119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266574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1B2E1A7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2BA873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las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58E170F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5BB696F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6CAF55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~Matrix() {</w:t>
      </w:r>
    </w:p>
    <w:p w14:paraId="3332385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clear();</w:t>
      </w:r>
    </w:p>
    <w:p w14:paraId="28A8042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0B3F58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2DF201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ние матрицы А</w:t>
      </w:r>
    </w:p>
    <w:p w14:paraId="64DE3F2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() {</w:t>
      </w:r>
    </w:p>
    <w:p w14:paraId="3D2AD67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14:paraId="2F71D49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лучайное количество элементов матрицы</w:t>
      </w:r>
    </w:p>
    <w:p w14:paraId="3CF5846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rand() % 3 + 10;</w:t>
      </w:r>
    </w:p>
    <w:p w14:paraId="31E4BA8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минаем числа для не диагональных элементов от -4 до 0</w:t>
      </w:r>
    </w:p>
    <w:p w14:paraId="2ED3E05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>&gt; no_diag;</w:t>
      </w:r>
    </w:p>
    <w:p w14:paraId="1151947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(n * n - n) / 2; i++) {</w:t>
      </w:r>
    </w:p>
    <w:p w14:paraId="01BA4C1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no_diag.push_back(rand() % 5 - 4);</w:t>
      </w:r>
    </w:p>
    <w:p w14:paraId="6304D4A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B60135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FD3ED2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resize(n);</w:t>
      </w:r>
    </w:p>
    <w:p w14:paraId="403E534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line : matrix_) {</w:t>
      </w:r>
    </w:p>
    <w:p w14:paraId="320E922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ine.resize(n, -100);</w:t>
      </w:r>
    </w:p>
    <w:p w14:paraId="7409D28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7DFA37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98F259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яем матрицу А</w:t>
      </w:r>
    </w:p>
    <w:p w14:paraId="23A2A48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p = 0, sum_1_line = 0;</w:t>
      </w:r>
    </w:p>
    <w:p w14:paraId="318F3E4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1_col = 0.0f;</w:t>
      </w:r>
    </w:p>
    <w:p w14:paraId="5F5575E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6C98CA4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matrix_.size(); j++) {</w:t>
      </w:r>
    </w:p>
    <w:p w14:paraId="3C95CC5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j) {</w:t>
      </w:r>
    </w:p>
    <w:p w14:paraId="59CCA32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= -100) {</w:t>
      </w:r>
    </w:p>
    <w:p w14:paraId="1A9B296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no_diag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D90AE1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no_diag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2734F0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++;</w:t>
      </w:r>
    </w:p>
    <w:p w14:paraId="5CAB422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1162CC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AC1DC1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0 &amp;&amp; j != 0) {</w:t>
      </w:r>
    </w:p>
    <w:p w14:paraId="3A251E7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line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D0FB43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E80B5A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== 0 &amp;&amp; i != 0) {</w:t>
      </w:r>
    </w:p>
    <w:p w14:paraId="4AC4EF0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col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012BDF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A0E0E6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84AB02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454948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BD28FA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переписываем матрицу А с к = 0</w:t>
      </w:r>
    </w:p>
    <w:p w14:paraId="37DEC62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atrix_k_0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atrix_;</w:t>
      </w:r>
    </w:p>
    <w:p w14:paraId="7863912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EC3F1E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1_col_k_0 = 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sum_1_line;</w:t>
      </w:r>
    </w:p>
    <w:p w14:paraId="5E245DC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-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sum_1_line + 1;</w:t>
      </w:r>
    </w:p>
    <w:p w14:paraId="342E3E8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col_k_0 += matrix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D20E94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14:paraId="22A3144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-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sum_1_line + pow(10, -2);</w:t>
      </w:r>
    </w:p>
    <w:p w14:paraId="654DB17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col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09D517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E4AD6A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1; i &lt; matrix_.size(); i++) {</w:t>
      </w:r>
    </w:p>
    <w:p w14:paraId="781AE80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sum_1_col_k_0 - matrix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B44BA2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sum_1_col -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6A5261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8B2BFE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C78FDA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 = 17;</w:t>
      </w:r>
    </w:p>
    <w:p w14:paraId="68A899E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 {</w:t>
      </w:r>
    </w:p>
    <w:p w14:paraId="27244A3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_.push_back(m + i);</w:t>
      </w:r>
    </w:p>
    <w:p w14:paraId="36410FE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90AFF0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 помощью умножения матриц находим вектора b</w:t>
      </w:r>
    </w:p>
    <w:p w14:paraId="35E6BD0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b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(x_, matrix_);</w:t>
      </w:r>
    </w:p>
    <w:p w14:paraId="6FEDCD2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b_k_0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(x_, matrix_k_0_);</w:t>
      </w:r>
    </w:p>
    <w:p w14:paraId="10E4C37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пишем исходные матрицы в файл</w:t>
      </w:r>
    </w:p>
    <w:p w14:paraId="332C565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</w:t>
      </w:r>
    </w:p>
    <w:p w14:paraId="46FA4AA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k_0_);</w:t>
      </w:r>
    </w:p>
    <w:p w14:paraId="0B10030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051DDA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FB0C73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функция умножения матриц</w:t>
      </w:r>
    </w:p>
    <w:p w14:paraId="1BD6DB9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MultMat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CB27BC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c(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0643784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56A26B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345C1C0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4CAC722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k++) {</w:t>
      </w:r>
    </w:p>
    <w:p w14:paraId="0EA3A60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723F61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9A48AA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867E84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0546F43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E14991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7419B1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функция решения</w:t>
      </w:r>
    </w:p>
    <w:p w14:paraId="3AE685E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pai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Solve() {</w:t>
      </w:r>
    </w:p>
    <w:p w14:paraId="38AB1D7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line_length = matrix_.size();</w:t>
      </w:r>
    </w:p>
    <w:p w14:paraId="179673C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янем матрицу гаусса</w:t>
      </w:r>
    </w:p>
    <w:p w14:paraId="01E4D52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transform(line_length);</w:t>
      </w:r>
    </w:p>
    <w:p w14:paraId="42D187D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transform_k_0(line_length);</w:t>
      </w:r>
    </w:p>
    <w:p w14:paraId="7B56158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line_length; ++i) {</w:t>
      </w:r>
    </w:p>
    <w:p w14:paraId="3085EB7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line_length + 1);</w:t>
      </w:r>
    </w:p>
    <w:p w14:paraId="1CA7DA7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line_length + 1);</w:t>
      </w:r>
    </w:p>
    <w:p w14:paraId="6E75396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line_length + 1; j++) {</w:t>
      </w:r>
    </w:p>
    <w:p w14:paraId="222848B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!= line_length) {</w:t>
      </w:r>
    </w:p>
    <w:p w14:paraId="7E7B3B2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899EFE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atrix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494965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357FD9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11A7707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F92D93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b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FA3746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CB5B5C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20BD17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A6F75D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109322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прямой ход гаусса</w:t>
      </w:r>
    </w:p>
    <w:p w14:paraId="58D66CC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_.resize(line_length);</w:t>
      </w:r>
    </w:p>
    <w:p w14:paraId="3517908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_k_0_.resize(line_length);</w:t>
      </w:r>
    </w:p>
    <w:p w14:paraId="6410F4A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line_length; k++) {</w:t>
      </w:r>
    </w:p>
    <w:p w14:paraId="79872B9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line_length);</w:t>
      </w:r>
    </w:p>
    <w:p w14:paraId="51A0608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0A2F92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line_length);</w:t>
      </w:r>
    </w:p>
    <w:p w14:paraId="573C064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4CADBB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55AEAB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k + 1; i &lt; line_length; i++) {</w:t>
      </w:r>
    </w:p>
    <w:p w14:paraId="6BEB716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t_k_0 = R(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 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2697C9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t_k_0;</w:t>
      </w:r>
    </w:p>
    <w:p w14:paraId="63DD8B7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t = R(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 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53D240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t;</w:t>
      </w:r>
    </w:p>
    <w:p w14:paraId="559D31A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A85FA0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k + 1; j &lt; line_length; ++j) {</w:t>
      </w:r>
    </w:p>
    <w:p w14:paraId="50D6BBA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= R(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t);</w:t>
      </w:r>
    </w:p>
    <w:p w14:paraId="58E919C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= R(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t_k_0);</w:t>
      </w:r>
    </w:p>
    <w:p w14:paraId="018FD98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698631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F1E1D6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15BF38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F99CE6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яем L из D</w:t>
      </w:r>
    </w:p>
    <w:p w14:paraId="6A8F430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Lt(matrix_.size()), Lt_k_0(matrix_k_0_.size());</w:t>
      </w:r>
    </w:p>
    <w:p w14:paraId="150BD4B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.resize(matrix_.size());</w:t>
      </w:r>
    </w:p>
    <w:p w14:paraId="01ED250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k_0_.resize(matrix_.size());</w:t>
      </w:r>
    </w:p>
    <w:p w14:paraId="01B2A3F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line_length; ++i) {</w:t>
      </w:r>
    </w:p>
    <w:p w14:paraId="3D48D81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line_length; ++j) {</w:t>
      </w:r>
    </w:p>
    <w:p w14:paraId="2E97561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&gt; j) {</w:t>
      </w:r>
    </w:p>
    <w:p w14:paraId="7ECDFA0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3EFDEAA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matrix_transform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2E2022A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} </w:t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21DDF83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j) {</w:t>
      </w:r>
    </w:p>
    <w:p w14:paraId="5B87715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1.0f);</w:t>
      </w:r>
    </w:p>
    <w:p w14:paraId="761465B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1.0f);</w:t>
      </w:r>
    </w:p>
    <w:p w14:paraId="078EACB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} </w:t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0783D75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0.0f);</w:t>
      </w:r>
    </w:p>
    <w:p w14:paraId="67E92B0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0.0f);</w:t>
      </w:r>
    </w:p>
    <w:p w14:paraId="7724802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E549B5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ED7AC7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300785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414BDE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AC51D4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транспонируем матрицу L</w:t>
      </w:r>
    </w:p>
    <w:p w14:paraId="3701240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line_length; ++i) {</w:t>
      </w:r>
    </w:p>
    <w:p w14:paraId="41CF13D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t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line_length, 0);</w:t>
      </w:r>
    </w:p>
    <w:p w14:paraId="4038813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t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line_length, 0);</w:t>
      </w:r>
    </w:p>
    <w:p w14:paraId="52C1BC3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line_length; ++j) {</w:t>
      </w:r>
    </w:p>
    <w:p w14:paraId="6D5FAF99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&lt; j) {</w:t>
      </w:r>
    </w:p>
    <w:p w14:paraId="0AE0844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t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L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2408AC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t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L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118404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} </w:t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7A6754D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j) {</w:t>
      </w:r>
    </w:p>
    <w:p w14:paraId="692E7C8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t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376CC26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t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626BB8F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9A3049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DF3E52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0ABE4C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D73D88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0462B7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 выводим в консоль L </w:t>
      </w:r>
    </w:p>
    <w:p w14:paraId="0EFEB3E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Matrixs L_ and Lt with k = 2: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C484A7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L_); PrintMatrix(Lt);</w:t>
      </w:r>
    </w:p>
    <w:p w14:paraId="5C5D446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Matrixs L_ and Lt with k = 0: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116958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L_k_0_); PrintMatrix(Lt_k_0);</w:t>
      </w:r>
    </w:p>
    <w:p w14:paraId="5A7297D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938A18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обратный ход гаусса</w:t>
      </w:r>
    </w:p>
    <w:p w14:paraId="0C99656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решаем уравнение Ly = b</w:t>
      </w:r>
    </w:p>
    <w:p w14:paraId="73D2E9A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y(L_.size()), y_k_0(L_k_0_.size());</w:t>
      </w:r>
    </w:p>
    <w:p w14:paraId="7D5B1E2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L_.size(); i++) {</w:t>
      </w:r>
    </w:p>
    <w:p w14:paraId="2B9FF67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2BEED4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b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1A2740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i - 1; j &gt;= 0; j--) {</w:t>
      </w:r>
    </w:p>
    <w:p w14:paraId="304AB85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= R(L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y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3D8FB6F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= R(L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y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D6B83F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0B1765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315AD8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1AE667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решаем уравнение Dz = y</w:t>
      </w:r>
    </w:p>
    <w:p w14:paraId="6A9E927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L_.size(); i++) {</w:t>
      </w:r>
    </w:p>
    <w:p w14:paraId="6065BCE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= R(D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3A0C529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= R(D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5CA3E6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AC9E34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E218C3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решаем уравнение Ltx = z</w:t>
      </w:r>
    </w:p>
    <w:p w14:paraId="180CD6E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answer(y.size()), answer_k_0(y_k_0.size());</w:t>
      </w:r>
    </w:p>
    <w:p w14:paraId="3F9D02F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y.size() - 1; i &gt;= 0; i--) {</w:t>
      </w:r>
    </w:p>
    <w:p w14:paraId="05873CD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nswer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y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0358A5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nswer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y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1086EE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i + 1; j &lt; L_.size(); j++) {</w:t>
      </w:r>
    </w:p>
    <w:p w14:paraId="0B93DBE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nswer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= R(Lt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answer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4267FF0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nswer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= R(Lt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answer_k_0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2AAFFF7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CE87A7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DAEA88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0833A1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пишем в файл ответы</w:t>
      </w:r>
    </w:p>
    <w:p w14:paraId="7557C33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Vector(answer);</w:t>
      </w:r>
    </w:p>
    <w:p w14:paraId="42EA015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Vector(answer_k_0);</w:t>
      </w:r>
    </w:p>
    <w:p w14:paraId="2642E63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L_);</w:t>
      </w:r>
    </w:p>
    <w:p w14:paraId="6F85890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L_k_0_);</w:t>
      </w:r>
    </w:p>
    <w:p w14:paraId="70E6468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d, d_k_0;</w:t>
      </w:r>
    </w:p>
    <w:p w14:paraId="4D2C8E6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D_.size(); i++) {</w:t>
      </w:r>
    </w:p>
    <w:p w14:paraId="416095E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.push_back(D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3164BD5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_k_0.push_back(D_k_0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0C1032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7A1F63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Vector(d);</w:t>
      </w:r>
    </w:p>
    <w:p w14:paraId="6B702F3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Vector(d_k_0);</w:t>
      </w:r>
    </w:p>
    <w:p w14:paraId="49CF568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line_length; ++i) {</w:t>
      </w:r>
    </w:p>
    <w:p w14:paraId="3236AA7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line_length; ++j) {</w:t>
      </w:r>
    </w:p>
    <w:p w14:paraId="76359C7F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1C1A01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C28224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matrix_transform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line_length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AB79194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F58A38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6860D7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читаем погрешности</w:t>
      </w:r>
    </w:p>
    <w:p w14:paraId="3FBF7A8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2FCB6C6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2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x_, answer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k = 0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x_, answer_k_0);</w:t>
      </w:r>
    </w:p>
    <w:p w14:paraId="2A0A4E1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686365D5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pai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{answer, answer_k_0};</w:t>
      </w:r>
    </w:p>
    <w:p w14:paraId="4846782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27CD0A7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95D7801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rivate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31D16FF8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, L_, D_;</w:t>
      </w:r>
    </w:p>
    <w:p w14:paraId="4AC13A0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k_0_, L_k_0_, D_k_0_;</w:t>
      </w:r>
    </w:p>
    <w:p w14:paraId="71DB526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b_, x_, b_k_0_;</w:t>
      </w:r>
    </w:p>
    <w:p w14:paraId="05F597B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14:paraId="39CAB81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1049442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 {</w:t>
      </w:r>
    </w:p>
    <w:p w14:paraId="17B87C4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remove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1B844A2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m;</w:t>
      </w:r>
    </w:p>
    <w:p w14:paraId="3D1E2B1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966DDA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pai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pair = m.Solve();</w:t>
      </w:r>
    </w:p>
    <w:p w14:paraId="0A532006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with k = -2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200486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el : pair.first) {</w:t>
      </w:r>
    </w:p>
    <w:p w14:paraId="4FE6FA3A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B1A563D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C6B53D3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with k = 0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C7BB49E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el : pair.second) {</w:t>
      </w:r>
    </w:p>
    <w:p w14:paraId="60CD120C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5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63A51EB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6656C00" w14:textId="77777777" w:rsidR="00A91BDC" w:rsidRDefault="00A91BDC" w:rsidP="00A91BDC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5836F2D1" w14:textId="2BED2EB7" w:rsidR="004A4BBC" w:rsidRDefault="00A91BDC" w:rsidP="00A91BDC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F0E110B" w14:textId="1292F076" w:rsidR="004A4BBC" w:rsidRPr="00BF4887" w:rsidRDefault="00BF4887" w:rsidP="00081E85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Выходные данные:</w:t>
      </w:r>
    </w:p>
    <w:p w14:paraId="550A7245" w14:textId="47549AE9" w:rsidR="00BF096E" w:rsidRPr="00FA2F9E" w:rsidRDefault="00BF096E" w:rsidP="00081E8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 xml:space="preserve">Матрица </w:t>
      </w:r>
      <w:r w:rsidR="004274A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A2F9E">
        <w:rPr>
          <w:rFonts w:ascii="Times New Roman" w:hAnsi="Times New Roman" w:cs="Times New Roman"/>
          <w:sz w:val="28"/>
          <w:szCs w:val="28"/>
        </w:rPr>
        <w:t xml:space="preserve"> </w:t>
      </w:r>
      <w:r w:rsidR="004274A1">
        <w:rPr>
          <w:rFonts w:ascii="Times New Roman" w:hAnsi="Times New Roman" w:cs="Times New Roman"/>
          <w:sz w:val="28"/>
          <w:szCs w:val="28"/>
        </w:rPr>
        <w:t xml:space="preserve">при </w:t>
      </w:r>
      <w:r w:rsidR="004274A1">
        <w:rPr>
          <w:rFonts w:ascii="Times New Roman" w:hAnsi="Times New Roman" w:cs="Times New Roman"/>
          <w:sz w:val="28"/>
          <w:szCs w:val="28"/>
          <w:lang w:val="en-US"/>
        </w:rPr>
        <w:t>k = 2</w:t>
      </w:r>
      <w:r w:rsidRPr="00FA2F9E">
        <w:rPr>
          <w:rFonts w:ascii="Times New Roman" w:hAnsi="Times New Roman" w:cs="Times New Roman"/>
          <w:sz w:val="28"/>
          <w:szCs w:val="28"/>
        </w:rPr>
        <w:t>:</w:t>
      </w:r>
    </w:p>
    <w:p w14:paraId="0A1AA1C9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ABD5484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43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0C602426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43</w:t>
      </w:r>
      <w:r w:rsidRPr="004274A1">
        <w:rPr>
          <w:rFonts w:ascii="Times New Roman" w:hAnsi="Times New Roman" w:cs="Times New Roman"/>
          <w:sz w:val="16"/>
          <w:szCs w:val="16"/>
        </w:rPr>
        <w:tab/>
        <w:t>-2.113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5F577143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43</w:t>
      </w:r>
      <w:r w:rsidRPr="004274A1">
        <w:rPr>
          <w:rFonts w:ascii="Times New Roman" w:hAnsi="Times New Roman" w:cs="Times New Roman"/>
          <w:sz w:val="16"/>
          <w:szCs w:val="16"/>
        </w:rPr>
        <w:tab/>
        <w:t>-1.079</w:t>
      </w:r>
      <w:r w:rsidRPr="004274A1">
        <w:rPr>
          <w:rFonts w:ascii="Times New Roman" w:hAnsi="Times New Roman" w:cs="Times New Roman"/>
          <w:sz w:val="16"/>
          <w:szCs w:val="16"/>
        </w:rPr>
        <w:tab/>
        <w:t>0.671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8A0FEAB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74</w:t>
      </w:r>
      <w:r w:rsidRPr="004274A1">
        <w:rPr>
          <w:rFonts w:ascii="Times New Roman" w:hAnsi="Times New Roman" w:cs="Times New Roman"/>
          <w:sz w:val="16"/>
          <w:szCs w:val="16"/>
        </w:rPr>
        <w:tab/>
        <w:t>-2.248</w:t>
      </w:r>
      <w:r w:rsidRPr="004274A1">
        <w:rPr>
          <w:rFonts w:ascii="Times New Roman" w:hAnsi="Times New Roman" w:cs="Times New Roman"/>
          <w:sz w:val="16"/>
          <w:szCs w:val="16"/>
        </w:rPr>
        <w:tab/>
        <w:t>2.319</w:t>
      </w:r>
      <w:r w:rsidRPr="004274A1">
        <w:rPr>
          <w:rFonts w:ascii="Times New Roman" w:hAnsi="Times New Roman" w:cs="Times New Roman"/>
          <w:sz w:val="16"/>
          <w:szCs w:val="16"/>
        </w:rPr>
        <w:tab/>
        <w:t>-0.228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1356AC1B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3</w:t>
      </w:r>
      <w:r w:rsidRPr="004274A1">
        <w:rPr>
          <w:rFonts w:ascii="Times New Roman" w:hAnsi="Times New Roman" w:cs="Times New Roman"/>
          <w:sz w:val="16"/>
          <w:szCs w:val="16"/>
        </w:rPr>
        <w:tab/>
        <w:t>-0.134</w:t>
      </w:r>
      <w:r w:rsidRPr="004274A1">
        <w:rPr>
          <w:rFonts w:ascii="Times New Roman" w:hAnsi="Times New Roman" w:cs="Times New Roman"/>
          <w:sz w:val="16"/>
          <w:szCs w:val="16"/>
        </w:rPr>
        <w:tab/>
        <w:t>0.419</w:t>
      </w:r>
      <w:r w:rsidRPr="004274A1">
        <w:rPr>
          <w:rFonts w:ascii="Times New Roman" w:hAnsi="Times New Roman" w:cs="Times New Roman"/>
          <w:sz w:val="16"/>
          <w:szCs w:val="16"/>
        </w:rPr>
        <w:tab/>
        <w:t>0.497</w:t>
      </w:r>
      <w:r w:rsidRPr="004274A1">
        <w:rPr>
          <w:rFonts w:ascii="Times New Roman" w:hAnsi="Times New Roman" w:cs="Times New Roman"/>
          <w:sz w:val="16"/>
          <w:szCs w:val="16"/>
        </w:rPr>
        <w:tab/>
        <w:t>0.097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7F15544F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87</w:t>
      </w:r>
      <w:r w:rsidRPr="004274A1">
        <w:rPr>
          <w:rFonts w:ascii="Times New Roman" w:hAnsi="Times New Roman" w:cs="Times New Roman"/>
          <w:sz w:val="16"/>
          <w:szCs w:val="16"/>
        </w:rPr>
        <w:tab/>
        <w:t>-0.09</w:t>
      </w:r>
      <w:r w:rsidRPr="004274A1">
        <w:rPr>
          <w:rFonts w:ascii="Times New Roman" w:hAnsi="Times New Roman" w:cs="Times New Roman"/>
          <w:sz w:val="16"/>
          <w:szCs w:val="16"/>
        </w:rPr>
        <w:tab/>
        <w:t>0.976</w:t>
      </w:r>
      <w:r w:rsidRPr="004274A1">
        <w:rPr>
          <w:rFonts w:ascii="Times New Roman" w:hAnsi="Times New Roman" w:cs="Times New Roman"/>
          <w:sz w:val="16"/>
          <w:szCs w:val="16"/>
        </w:rPr>
        <w:tab/>
        <w:t>0.009</w:t>
      </w:r>
      <w:r w:rsidRPr="004274A1">
        <w:rPr>
          <w:rFonts w:ascii="Times New Roman" w:hAnsi="Times New Roman" w:cs="Times New Roman"/>
          <w:sz w:val="16"/>
          <w:szCs w:val="16"/>
        </w:rPr>
        <w:tab/>
        <w:t>0.43</w:t>
      </w:r>
      <w:r w:rsidRPr="004274A1">
        <w:rPr>
          <w:rFonts w:ascii="Times New Roman" w:hAnsi="Times New Roman" w:cs="Times New Roman"/>
          <w:sz w:val="16"/>
          <w:szCs w:val="16"/>
        </w:rPr>
        <w:tab/>
        <w:t>-0.221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705045FE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74</w:t>
      </w:r>
      <w:r w:rsidRPr="004274A1">
        <w:rPr>
          <w:rFonts w:ascii="Times New Roman" w:hAnsi="Times New Roman" w:cs="Times New Roman"/>
          <w:sz w:val="16"/>
          <w:szCs w:val="16"/>
        </w:rPr>
        <w:tab/>
        <w:t>-4.316</w:t>
      </w:r>
      <w:r w:rsidRPr="004274A1">
        <w:rPr>
          <w:rFonts w:ascii="Times New Roman" w:hAnsi="Times New Roman" w:cs="Times New Roman"/>
          <w:sz w:val="16"/>
          <w:szCs w:val="16"/>
        </w:rPr>
        <w:tab/>
        <w:t>3.58</w:t>
      </w:r>
      <w:r w:rsidRPr="004274A1">
        <w:rPr>
          <w:rFonts w:ascii="Times New Roman" w:hAnsi="Times New Roman" w:cs="Times New Roman"/>
          <w:sz w:val="16"/>
          <w:szCs w:val="16"/>
        </w:rPr>
        <w:tab/>
        <w:t>1.754</w:t>
      </w:r>
      <w:r w:rsidRPr="004274A1">
        <w:rPr>
          <w:rFonts w:ascii="Times New Roman" w:hAnsi="Times New Roman" w:cs="Times New Roman"/>
          <w:sz w:val="16"/>
          <w:szCs w:val="16"/>
        </w:rPr>
        <w:tab/>
        <w:t>0.932</w:t>
      </w:r>
      <w:r w:rsidRPr="004274A1">
        <w:rPr>
          <w:rFonts w:ascii="Times New Roman" w:hAnsi="Times New Roman" w:cs="Times New Roman"/>
          <w:sz w:val="16"/>
          <w:szCs w:val="16"/>
        </w:rPr>
        <w:tab/>
        <w:t>-1.008</w:t>
      </w:r>
      <w:r w:rsidRPr="004274A1">
        <w:rPr>
          <w:rFonts w:ascii="Times New Roman" w:hAnsi="Times New Roman" w:cs="Times New Roman"/>
          <w:sz w:val="16"/>
          <w:szCs w:val="16"/>
        </w:rPr>
        <w:tab/>
        <w:t>0.428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529A25AC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74</w:t>
      </w:r>
      <w:r w:rsidRPr="004274A1">
        <w:rPr>
          <w:rFonts w:ascii="Times New Roman" w:hAnsi="Times New Roman" w:cs="Times New Roman"/>
          <w:sz w:val="16"/>
          <w:szCs w:val="16"/>
        </w:rPr>
        <w:tab/>
        <w:t>-1.214</w:t>
      </w:r>
      <w:r w:rsidRPr="004274A1">
        <w:rPr>
          <w:rFonts w:ascii="Times New Roman" w:hAnsi="Times New Roman" w:cs="Times New Roman"/>
          <w:sz w:val="16"/>
          <w:szCs w:val="16"/>
        </w:rPr>
        <w:tab/>
        <w:t>1.389</w:t>
      </w:r>
      <w:r w:rsidRPr="004274A1">
        <w:rPr>
          <w:rFonts w:ascii="Times New Roman" w:hAnsi="Times New Roman" w:cs="Times New Roman"/>
          <w:sz w:val="16"/>
          <w:szCs w:val="16"/>
        </w:rPr>
        <w:tab/>
        <w:t>-1.718</w:t>
      </w:r>
      <w:r w:rsidRPr="004274A1">
        <w:rPr>
          <w:rFonts w:ascii="Times New Roman" w:hAnsi="Times New Roman" w:cs="Times New Roman"/>
          <w:sz w:val="16"/>
          <w:szCs w:val="16"/>
        </w:rPr>
        <w:tab/>
        <w:t>0.178</w:t>
      </w:r>
      <w:r w:rsidRPr="004274A1">
        <w:rPr>
          <w:rFonts w:ascii="Times New Roman" w:hAnsi="Times New Roman" w:cs="Times New Roman"/>
          <w:sz w:val="16"/>
          <w:szCs w:val="16"/>
        </w:rPr>
        <w:tab/>
        <w:t>0.052</w:t>
      </w:r>
      <w:r w:rsidRPr="004274A1">
        <w:rPr>
          <w:rFonts w:ascii="Times New Roman" w:hAnsi="Times New Roman" w:cs="Times New Roman"/>
          <w:sz w:val="16"/>
          <w:szCs w:val="16"/>
        </w:rPr>
        <w:tab/>
        <w:t>-0.06</w:t>
      </w:r>
      <w:r w:rsidRPr="004274A1">
        <w:rPr>
          <w:rFonts w:ascii="Times New Roman" w:hAnsi="Times New Roman" w:cs="Times New Roman"/>
          <w:sz w:val="16"/>
          <w:szCs w:val="16"/>
        </w:rPr>
        <w:tab/>
        <w:t>1.542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7EA40FD2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.597</w:t>
      </w:r>
      <w:r w:rsidRPr="004274A1">
        <w:rPr>
          <w:rFonts w:ascii="Times New Roman" w:hAnsi="Times New Roman" w:cs="Times New Roman"/>
          <w:sz w:val="16"/>
          <w:szCs w:val="16"/>
        </w:rPr>
        <w:tab/>
        <w:t>0.253</w:t>
      </w:r>
      <w:r w:rsidRPr="004274A1">
        <w:rPr>
          <w:rFonts w:ascii="Times New Roman" w:hAnsi="Times New Roman" w:cs="Times New Roman"/>
          <w:sz w:val="16"/>
          <w:szCs w:val="16"/>
        </w:rPr>
        <w:tab/>
        <w:t>0.227</w:t>
      </w:r>
      <w:r w:rsidRPr="004274A1">
        <w:rPr>
          <w:rFonts w:ascii="Times New Roman" w:hAnsi="Times New Roman" w:cs="Times New Roman"/>
          <w:sz w:val="16"/>
          <w:szCs w:val="16"/>
        </w:rPr>
        <w:tab/>
        <w:t>-1.367</w:t>
      </w:r>
      <w:r w:rsidRPr="004274A1">
        <w:rPr>
          <w:rFonts w:ascii="Times New Roman" w:hAnsi="Times New Roman" w:cs="Times New Roman"/>
          <w:sz w:val="16"/>
          <w:szCs w:val="16"/>
        </w:rPr>
        <w:tab/>
        <w:t>-1.324</w:t>
      </w:r>
      <w:r w:rsidRPr="004274A1">
        <w:rPr>
          <w:rFonts w:ascii="Times New Roman" w:hAnsi="Times New Roman" w:cs="Times New Roman"/>
          <w:sz w:val="16"/>
          <w:szCs w:val="16"/>
        </w:rPr>
        <w:tab/>
        <w:t>-0.38</w:t>
      </w:r>
      <w:r w:rsidRPr="004274A1">
        <w:rPr>
          <w:rFonts w:ascii="Times New Roman" w:hAnsi="Times New Roman" w:cs="Times New Roman"/>
          <w:sz w:val="16"/>
          <w:szCs w:val="16"/>
        </w:rPr>
        <w:tab/>
        <w:t>-0.22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53DD2861" w14:textId="77777777" w:rsid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3</w:t>
      </w:r>
      <w:r w:rsidRPr="004274A1">
        <w:rPr>
          <w:rFonts w:ascii="Times New Roman" w:hAnsi="Times New Roman" w:cs="Times New Roman"/>
          <w:sz w:val="16"/>
          <w:szCs w:val="16"/>
        </w:rPr>
        <w:tab/>
        <w:t>-3.237</w:t>
      </w:r>
      <w:r w:rsidRPr="004274A1">
        <w:rPr>
          <w:rFonts w:ascii="Times New Roman" w:hAnsi="Times New Roman" w:cs="Times New Roman"/>
          <w:sz w:val="16"/>
          <w:szCs w:val="16"/>
        </w:rPr>
        <w:tab/>
        <w:t>2.311</w:t>
      </w:r>
      <w:r w:rsidRPr="004274A1">
        <w:rPr>
          <w:rFonts w:ascii="Times New Roman" w:hAnsi="Times New Roman" w:cs="Times New Roman"/>
          <w:sz w:val="16"/>
          <w:szCs w:val="16"/>
        </w:rPr>
        <w:tab/>
        <w:t>0.509</w:t>
      </w:r>
      <w:r w:rsidRPr="004274A1">
        <w:rPr>
          <w:rFonts w:ascii="Times New Roman" w:hAnsi="Times New Roman" w:cs="Times New Roman"/>
          <w:sz w:val="16"/>
          <w:szCs w:val="16"/>
        </w:rPr>
        <w:tab/>
        <w:t>0.522</w:t>
      </w:r>
      <w:r w:rsidRPr="004274A1">
        <w:rPr>
          <w:rFonts w:ascii="Times New Roman" w:hAnsi="Times New Roman" w:cs="Times New Roman"/>
          <w:sz w:val="16"/>
          <w:szCs w:val="16"/>
        </w:rPr>
        <w:tab/>
        <w:t>0.095</w:t>
      </w:r>
      <w:r w:rsidRPr="004274A1">
        <w:rPr>
          <w:rFonts w:ascii="Times New Roman" w:hAnsi="Times New Roman" w:cs="Times New Roman"/>
          <w:sz w:val="16"/>
          <w:szCs w:val="16"/>
        </w:rPr>
        <w:tab/>
        <w:t>0.209</w:t>
      </w:r>
      <w:r w:rsidRPr="004274A1">
        <w:rPr>
          <w:rFonts w:ascii="Times New Roman" w:hAnsi="Times New Roman" w:cs="Times New Roman"/>
          <w:sz w:val="16"/>
          <w:szCs w:val="16"/>
        </w:rPr>
        <w:tab/>
        <w:t>0.088</w:t>
      </w:r>
      <w:r w:rsidRPr="004274A1">
        <w:rPr>
          <w:rFonts w:ascii="Times New Roman" w:hAnsi="Times New Roman" w:cs="Times New Roman"/>
          <w:sz w:val="16"/>
          <w:szCs w:val="16"/>
        </w:rPr>
        <w:tab/>
        <w:t>-0.178</w:t>
      </w:r>
      <w:r w:rsidRPr="004274A1">
        <w:rPr>
          <w:rFonts w:ascii="Times New Roman" w:hAnsi="Times New Roman" w:cs="Times New Roman"/>
          <w:sz w:val="16"/>
          <w:szCs w:val="16"/>
        </w:rPr>
        <w:tab/>
        <w:t>-0.485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1DDD5384" w14:textId="77777777" w:rsidR="004274A1" w:rsidRDefault="004274A1" w:rsidP="004274A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7BB25E79" w14:textId="30148273" w:rsidR="004274A1" w:rsidRPr="00FA2F9E" w:rsidRDefault="004274A1" w:rsidP="004274A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 xml:space="preserve">Матрица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A2F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k = 0</w:t>
      </w:r>
      <w:r w:rsidRPr="00FA2F9E">
        <w:rPr>
          <w:rFonts w:ascii="Times New Roman" w:hAnsi="Times New Roman" w:cs="Times New Roman"/>
          <w:sz w:val="28"/>
          <w:szCs w:val="28"/>
        </w:rPr>
        <w:t>:</w:t>
      </w:r>
    </w:p>
    <w:p w14:paraId="677ABE5F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6AE63F9A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42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1E22ED7C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42</w:t>
      </w:r>
      <w:r w:rsidRPr="004274A1">
        <w:rPr>
          <w:rFonts w:ascii="Times New Roman" w:hAnsi="Times New Roman" w:cs="Times New Roman"/>
          <w:sz w:val="16"/>
          <w:szCs w:val="16"/>
        </w:rPr>
        <w:tab/>
        <w:t>-1.043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CFD6F4F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42</w:t>
      </w:r>
      <w:r w:rsidRPr="004274A1">
        <w:rPr>
          <w:rFonts w:ascii="Times New Roman" w:hAnsi="Times New Roman" w:cs="Times New Roman"/>
          <w:sz w:val="16"/>
          <w:szCs w:val="16"/>
        </w:rPr>
        <w:tab/>
        <w:t>-0.532</w:t>
      </w:r>
      <w:r w:rsidRPr="004274A1">
        <w:rPr>
          <w:rFonts w:ascii="Times New Roman" w:hAnsi="Times New Roman" w:cs="Times New Roman"/>
          <w:sz w:val="16"/>
          <w:szCs w:val="16"/>
        </w:rPr>
        <w:tab/>
        <w:t>6.558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61A40B8E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67</w:t>
      </w:r>
      <w:r w:rsidRPr="004274A1">
        <w:rPr>
          <w:rFonts w:ascii="Times New Roman" w:hAnsi="Times New Roman" w:cs="Times New Roman"/>
          <w:sz w:val="16"/>
          <w:szCs w:val="16"/>
        </w:rPr>
        <w:tab/>
        <w:t>-1.107</w:t>
      </w:r>
      <w:r w:rsidRPr="004274A1">
        <w:rPr>
          <w:rFonts w:ascii="Times New Roman" w:hAnsi="Times New Roman" w:cs="Times New Roman"/>
          <w:sz w:val="16"/>
          <w:szCs w:val="16"/>
        </w:rPr>
        <w:tab/>
        <w:t>31.552</w:t>
      </w:r>
      <w:r w:rsidRPr="004274A1">
        <w:rPr>
          <w:rFonts w:ascii="Times New Roman" w:hAnsi="Times New Roman" w:cs="Times New Roman"/>
          <w:sz w:val="16"/>
          <w:szCs w:val="16"/>
        </w:rPr>
        <w:tab/>
        <w:t>3.554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6D5C28F7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25</w:t>
      </w:r>
      <w:r w:rsidRPr="004274A1">
        <w:rPr>
          <w:rFonts w:ascii="Times New Roman" w:hAnsi="Times New Roman" w:cs="Times New Roman"/>
          <w:sz w:val="16"/>
          <w:szCs w:val="16"/>
        </w:rPr>
        <w:tab/>
        <w:t>-0.064</w:t>
      </w:r>
      <w:r w:rsidRPr="004274A1">
        <w:rPr>
          <w:rFonts w:ascii="Times New Roman" w:hAnsi="Times New Roman" w:cs="Times New Roman"/>
          <w:sz w:val="16"/>
          <w:szCs w:val="16"/>
        </w:rPr>
        <w:tab/>
        <w:t>7.302</w:t>
      </w:r>
      <w:r w:rsidRPr="004274A1">
        <w:rPr>
          <w:rFonts w:ascii="Times New Roman" w:hAnsi="Times New Roman" w:cs="Times New Roman"/>
          <w:sz w:val="16"/>
          <w:szCs w:val="16"/>
        </w:rPr>
        <w:tab/>
        <w:t>0.914</w:t>
      </w:r>
      <w:r w:rsidRPr="004274A1">
        <w:rPr>
          <w:rFonts w:ascii="Times New Roman" w:hAnsi="Times New Roman" w:cs="Times New Roman"/>
          <w:sz w:val="16"/>
          <w:szCs w:val="16"/>
        </w:rPr>
        <w:tab/>
        <w:t>0.152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039C7888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083</w:t>
      </w:r>
      <w:r w:rsidRPr="004274A1">
        <w:rPr>
          <w:rFonts w:ascii="Times New Roman" w:hAnsi="Times New Roman" w:cs="Times New Roman"/>
          <w:sz w:val="16"/>
          <w:szCs w:val="16"/>
        </w:rPr>
        <w:tab/>
        <w:t>-0.042</w:t>
      </w:r>
      <w:r w:rsidRPr="004274A1">
        <w:rPr>
          <w:rFonts w:ascii="Times New Roman" w:hAnsi="Times New Roman" w:cs="Times New Roman"/>
          <w:sz w:val="16"/>
          <w:szCs w:val="16"/>
        </w:rPr>
        <w:tab/>
        <w:t>18.424</w:t>
      </w:r>
      <w:r w:rsidRPr="004274A1">
        <w:rPr>
          <w:rFonts w:ascii="Times New Roman" w:hAnsi="Times New Roman" w:cs="Times New Roman"/>
          <w:sz w:val="16"/>
          <w:szCs w:val="16"/>
        </w:rPr>
        <w:tab/>
        <w:t>2.12</w:t>
      </w:r>
      <w:r w:rsidRPr="004274A1">
        <w:rPr>
          <w:rFonts w:ascii="Times New Roman" w:hAnsi="Times New Roman" w:cs="Times New Roman"/>
          <w:sz w:val="16"/>
          <w:szCs w:val="16"/>
        </w:rPr>
        <w:tab/>
        <w:t>0.536</w:t>
      </w:r>
      <w:r w:rsidRPr="004274A1">
        <w:rPr>
          <w:rFonts w:ascii="Times New Roman" w:hAnsi="Times New Roman" w:cs="Times New Roman"/>
          <w:sz w:val="16"/>
          <w:szCs w:val="16"/>
        </w:rPr>
        <w:tab/>
        <w:t>-0.051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24C8A2FE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67</w:t>
      </w:r>
      <w:r w:rsidRPr="004274A1">
        <w:rPr>
          <w:rFonts w:ascii="Times New Roman" w:hAnsi="Times New Roman" w:cs="Times New Roman"/>
          <w:sz w:val="16"/>
          <w:szCs w:val="16"/>
        </w:rPr>
        <w:tab/>
        <w:t>-2.128</w:t>
      </w:r>
      <w:r w:rsidRPr="004274A1">
        <w:rPr>
          <w:rFonts w:ascii="Times New Roman" w:hAnsi="Times New Roman" w:cs="Times New Roman"/>
          <w:sz w:val="16"/>
          <w:szCs w:val="16"/>
        </w:rPr>
        <w:tab/>
        <w:t>43.674</w:t>
      </w:r>
      <w:r w:rsidRPr="004274A1">
        <w:rPr>
          <w:rFonts w:ascii="Times New Roman" w:hAnsi="Times New Roman" w:cs="Times New Roman"/>
          <w:sz w:val="16"/>
          <w:szCs w:val="16"/>
        </w:rPr>
        <w:tab/>
        <w:t>5.214</w:t>
      </w:r>
      <w:r w:rsidRPr="004274A1">
        <w:rPr>
          <w:rFonts w:ascii="Times New Roman" w:hAnsi="Times New Roman" w:cs="Times New Roman"/>
          <w:sz w:val="16"/>
          <w:szCs w:val="16"/>
        </w:rPr>
        <w:tab/>
        <w:t>1.059</w:t>
      </w:r>
      <w:r w:rsidRPr="004274A1">
        <w:rPr>
          <w:rFonts w:ascii="Times New Roman" w:hAnsi="Times New Roman" w:cs="Times New Roman"/>
          <w:sz w:val="16"/>
          <w:szCs w:val="16"/>
        </w:rPr>
        <w:tab/>
        <w:t>-0.452</w:t>
      </w:r>
      <w:r w:rsidRPr="004274A1">
        <w:rPr>
          <w:rFonts w:ascii="Times New Roman" w:hAnsi="Times New Roman" w:cs="Times New Roman"/>
          <w:sz w:val="16"/>
          <w:szCs w:val="16"/>
        </w:rPr>
        <w:tab/>
        <w:t>0.602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4021BCD8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-0.167</w:t>
      </w:r>
      <w:r w:rsidRPr="004274A1">
        <w:rPr>
          <w:rFonts w:ascii="Times New Roman" w:hAnsi="Times New Roman" w:cs="Times New Roman"/>
          <w:sz w:val="16"/>
          <w:szCs w:val="16"/>
        </w:rPr>
        <w:tab/>
        <w:t>-0.596</w:t>
      </w:r>
      <w:r w:rsidRPr="004274A1">
        <w:rPr>
          <w:rFonts w:ascii="Times New Roman" w:hAnsi="Times New Roman" w:cs="Times New Roman"/>
          <w:sz w:val="16"/>
          <w:szCs w:val="16"/>
        </w:rPr>
        <w:tab/>
        <w:t>19.674</w:t>
      </w:r>
      <w:r w:rsidRPr="004274A1">
        <w:rPr>
          <w:rFonts w:ascii="Times New Roman" w:hAnsi="Times New Roman" w:cs="Times New Roman"/>
          <w:sz w:val="16"/>
          <w:szCs w:val="16"/>
        </w:rPr>
        <w:tab/>
        <w:t>1.978</w:t>
      </w:r>
      <w:r w:rsidRPr="004274A1">
        <w:rPr>
          <w:rFonts w:ascii="Times New Roman" w:hAnsi="Times New Roman" w:cs="Times New Roman"/>
          <w:sz w:val="16"/>
          <w:szCs w:val="16"/>
        </w:rPr>
        <w:tab/>
        <w:t>0.628</w:t>
      </w:r>
      <w:r w:rsidRPr="004274A1">
        <w:rPr>
          <w:rFonts w:ascii="Times New Roman" w:hAnsi="Times New Roman" w:cs="Times New Roman"/>
          <w:sz w:val="16"/>
          <w:szCs w:val="16"/>
        </w:rPr>
        <w:tab/>
        <w:t>0.08</w:t>
      </w:r>
      <w:r w:rsidRPr="004274A1">
        <w:rPr>
          <w:rFonts w:ascii="Times New Roman" w:hAnsi="Times New Roman" w:cs="Times New Roman"/>
          <w:sz w:val="16"/>
          <w:szCs w:val="16"/>
        </w:rPr>
        <w:tab/>
        <w:t>0.313</w:t>
      </w:r>
      <w:r w:rsidRPr="004274A1">
        <w:rPr>
          <w:rFonts w:ascii="Times New Roman" w:hAnsi="Times New Roman" w:cs="Times New Roman"/>
          <w:sz w:val="16"/>
          <w:szCs w:val="16"/>
        </w:rPr>
        <w:tab/>
        <w:t>0.802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69568AC0" w14:textId="77777777" w:rsidR="004274A1" w:rsidRPr="004274A1" w:rsidRDefault="004274A1" w:rsidP="004274A1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4274A1">
        <w:rPr>
          <w:rFonts w:ascii="Times New Roman" w:hAnsi="Times New Roman" w:cs="Times New Roman"/>
          <w:sz w:val="16"/>
          <w:szCs w:val="16"/>
        </w:rPr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  <w:t>11.628</w:t>
      </w:r>
      <w:r w:rsidRPr="004274A1">
        <w:rPr>
          <w:rFonts w:ascii="Times New Roman" w:hAnsi="Times New Roman" w:cs="Times New Roman"/>
          <w:sz w:val="16"/>
          <w:szCs w:val="16"/>
        </w:rPr>
        <w:tab/>
        <w:t>1.377</w:t>
      </w:r>
      <w:r w:rsidRPr="004274A1">
        <w:rPr>
          <w:rFonts w:ascii="Times New Roman" w:hAnsi="Times New Roman" w:cs="Times New Roman"/>
          <w:sz w:val="16"/>
          <w:szCs w:val="16"/>
        </w:rPr>
        <w:tab/>
        <w:t>0.307</w:t>
      </w:r>
      <w:r w:rsidRPr="004274A1">
        <w:rPr>
          <w:rFonts w:ascii="Times New Roman" w:hAnsi="Times New Roman" w:cs="Times New Roman"/>
          <w:sz w:val="16"/>
          <w:szCs w:val="16"/>
        </w:rPr>
        <w:tab/>
        <w:t>-0.838</w:t>
      </w:r>
      <w:r w:rsidRPr="004274A1">
        <w:rPr>
          <w:rFonts w:ascii="Times New Roman" w:hAnsi="Times New Roman" w:cs="Times New Roman"/>
          <w:sz w:val="16"/>
          <w:szCs w:val="16"/>
        </w:rPr>
        <w:tab/>
        <w:t>-0.322</w:t>
      </w:r>
      <w:r w:rsidRPr="004274A1">
        <w:rPr>
          <w:rFonts w:ascii="Times New Roman" w:hAnsi="Times New Roman" w:cs="Times New Roman"/>
          <w:sz w:val="16"/>
          <w:szCs w:val="16"/>
        </w:rPr>
        <w:tab/>
        <w:t>0.018</w:t>
      </w:r>
      <w:r w:rsidRPr="004274A1">
        <w:rPr>
          <w:rFonts w:ascii="Times New Roman" w:hAnsi="Times New Roman" w:cs="Times New Roman"/>
          <w:sz w:val="16"/>
          <w:szCs w:val="16"/>
        </w:rPr>
        <w:tab/>
        <w:t>-0.039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  <w:r w:rsidRPr="004274A1">
        <w:rPr>
          <w:rFonts w:ascii="Times New Roman" w:hAnsi="Times New Roman" w:cs="Times New Roman"/>
          <w:sz w:val="16"/>
          <w:szCs w:val="16"/>
        </w:rPr>
        <w:tab/>
        <w:t>0</w:t>
      </w:r>
      <w:r w:rsidRPr="004274A1">
        <w:rPr>
          <w:rFonts w:ascii="Times New Roman" w:hAnsi="Times New Roman" w:cs="Times New Roman"/>
          <w:sz w:val="16"/>
          <w:szCs w:val="16"/>
        </w:rPr>
        <w:tab/>
      </w:r>
    </w:p>
    <w:p w14:paraId="3E44C303" w14:textId="3815D140" w:rsidR="004274A1" w:rsidRDefault="004274A1" w:rsidP="004274A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4274A1">
        <w:rPr>
          <w:rFonts w:ascii="Times New Roman" w:hAnsi="Times New Roman" w:cs="Times New Roman"/>
          <w:sz w:val="16"/>
          <w:szCs w:val="16"/>
        </w:rPr>
        <w:t>-0.125</w:t>
      </w:r>
      <w:r w:rsidRPr="004274A1">
        <w:rPr>
          <w:rFonts w:ascii="Times New Roman" w:hAnsi="Times New Roman" w:cs="Times New Roman"/>
          <w:sz w:val="16"/>
          <w:szCs w:val="16"/>
        </w:rPr>
        <w:tab/>
        <w:t>-1.596</w:t>
      </w:r>
      <w:r w:rsidRPr="004274A1">
        <w:rPr>
          <w:rFonts w:ascii="Times New Roman" w:hAnsi="Times New Roman" w:cs="Times New Roman"/>
          <w:sz w:val="16"/>
          <w:szCs w:val="16"/>
        </w:rPr>
        <w:tab/>
        <w:t>25.488</w:t>
      </w:r>
      <w:r w:rsidRPr="004274A1">
        <w:rPr>
          <w:rFonts w:ascii="Times New Roman" w:hAnsi="Times New Roman" w:cs="Times New Roman"/>
          <w:sz w:val="16"/>
          <w:szCs w:val="16"/>
        </w:rPr>
        <w:tab/>
        <w:t>2.95</w:t>
      </w:r>
      <w:r w:rsidRPr="004274A1">
        <w:rPr>
          <w:rFonts w:ascii="Times New Roman" w:hAnsi="Times New Roman" w:cs="Times New Roman"/>
          <w:sz w:val="16"/>
          <w:szCs w:val="16"/>
        </w:rPr>
        <w:tab/>
        <w:t>0.647</w:t>
      </w:r>
      <w:r w:rsidRPr="004274A1">
        <w:rPr>
          <w:rFonts w:ascii="Times New Roman" w:hAnsi="Times New Roman" w:cs="Times New Roman"/>
          <w:sz w:val="16"/>
          <w:szCs w:val="16"/>
        </w:rPr>
        <w:tab/>
        <w:t>0.156</w:t>
      </w:r>
      <w:r w:rsidRPr="004274A1">
        <w:rPr>
          <w:rFonts w:ascii="Times New Roman" w:hAnsi="Times New Roman" w:cs="Times New Roman"/>
          <w:sz w:val="16"/>
          <w:szCs w:val="16"/>
        </w:rPr>
        <w:tab/>
        <w:t>0.228</w:t>
      </w:r>
      <w:r w:rsidRPr="004274A1">
        <w:rPr>
          <w:rFonts w:ascii="Times New Roman" w:hAnsi="Times New Roman" w:cs="Times New Roman"/>
          <w:sz w:val="16"/>
          <w:szCs w:val="16"/>
        </w:rPr>
        <w:tab/>
        <w:t>0.178</w:t>
      </w:r>
      <w:r w:rsidRPr="004274A1">
        <w:rPr>
          <w:rFonts w:ascii="Times New Roman" w:hAnsi="Times New Roman" w:cs="Times New Roman"/>
          <w:sz w:val="16"/>
          <w:szCs w:val="16"/>
        </w:rPr>
        <w:tab/>
        <w:t>0.78</w:t>
      </w:r>
      <w:r w:rsidRPr="004274A1">
        <w:rPr>
          <w:rFonts w:ascii="Times New Roman" w:hAnsi="Times New Roman" w:cs="Times New Roman"/>
          <w:sz w:val="16"/>
          <w:szCs w:val="16"/>
        </w:rPr>
        <w:tab/>
        <w:t>-2.513</w:t>
      </w:r>
      <w:r w:rsidRPr="004274A1">
        <w:rPr>
          <w:rFonts w:ascii="Times New Roman" w:hAnsi="Times New Roman" w:cs="Times New Roman"/>
          <w:sz w:val="16"/>
          <w:szCs w:val="16"/>
        </w:rPr>
        <w:tab/>
        <w:t>1</w:t>
      </w:r>
    </w:p>
    <w:p w14:paraId="6EFA2546" w14:textId="77777777" w:rsidR="004274A1" w:rsidRDefault="004274A1" w:rsidP="004274A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1F4801B6" w14:textId="4EEC79B1" w:rsidR="00993AAA" w:rsidRPr="00993AAA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 xml:space="preserve">Матрица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A2F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k = 2</w:t>
      </w:r>
      <w:r w:rsidRPr="00FA2F9E">
        <w:rPr>
          <w:rFonts w:ascii="Times New Roman" w:hAnsi="Times New Roman" w:cs="Times New Roman"/>
          <w:sz w:val="28"/>
          <w:szCs w:val="28"/>
        </w:rPr>
        <w:t>:</w:t>
      </w:r>
    </w:p>
    <w:p w14:paraId="312F7EC9" w14:textId="550AF513" w:rsidR="00993AAA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 xml:space="preserve">Diag { </w:t>
      </w:r>
      <w:r w:rsidRPr="00993AAA">
        <w:rPr>
          <w:rFonts w:ascii="Times New Roman" w:hAnsi="Times New Roman" w:cs="Times New Roman"/>
          <w:sz w:val="16"/>
          <w:szCs w:val="16"/>
        </w:rPr>
        <w:t>23.01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0.967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-3.35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1.35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16.359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2.702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1.86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6.766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-12.241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-8.418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7.772</w:t>
      </w:r>
      <w:r>
        <w:rPr>
          <w:rFonts w:ascii="Times New Roman" w:hAnsi="Times New Roman" w:cs="Times New Roman"/>
          <w:sz w:val="16"/>
          <w:szCs w:val="16"/>
          <w:lang w:val="en-US"/>
        </w:rPr>
        <w:t>}</w:t>
      </w:r>
      <w:r w:rsidRPr="00993AAA">
        <w:rPr>
          <w:rFonts w:ascii="Times New Roman" w:hAnsi="Times New Roman" w:cs="Times New Roman"/>
          <w:sz w:val="16"/>
          <w:szCs w:val="16"/>
        </w:rPr>
        <w:tab/>
      </w:r>
    </w:p>
    <w:p w14:paraId="1D432F61" w14:textId="77777777" w:rsidR="00993AAA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357D4FDD" w14:textId="16546295" w:rsidR="00993AAA" w:rsidRPr="00993AAA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 xml:space="preserve">Матрица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A2F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k = 0</w:t>
      </w:r>
      <w:r w:rsidRPr="00FA2F9E">
        <w:rPr>
          <w:rFonts w:ascii="Times New Roman" w:hAnsi="Times New Roman" w:cs="Times New Roman"/>
          <w:sz w:val="28"/>
          <w:szCs w:val="28"/>
        </w:rPr>
        <w:t>:</w:t>
      </w:r>
    </w:p>
    <w:p w14:paraId="0920FC56" w14:textId="2068BA7D" w:rsidR="00993AAA" w:rsidRPr="00993AAA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Diag {</w:t>
      </w:r>
      <w:r w:rsidRPr="00993AAA">
        <w:t xml:space="preserve"> </w:t>
      </w:r>
      <w:r w:rsidRPr="00993AAA">
        <w:rPr>
          <w:rFonts w:ascii="Times New Roman" w:hAnsi="Times New Roman" w:cs="Times New Roman"/>
          <w:sz w:val="16"/>
          <w:szCs w:val="16"/>
        </w:rPr>
        <w:t>24</w:t>
      </w:r>
      <w:r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993AAA">
        <w:rPr>
          <w:rFonts w:ascii="Times New Roman" w:hAnsi="Times New Roman" w:cs="Times New Roman"/>
          <w:sz w:val="16"/>
          <w:szCs w:val="16"/>
        </w:rPr>
        <w:tab/>
        <w:t>1.958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-0.172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8.808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62.052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4.008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993AAA">
        <w:rPr>
          <w:rFonts w:ascii="Times New Roman" w:hAnsi="Times New Roman" w:cs="Times New Roman"/>
          <w:sz w:val="16"/>
          <w:szCs w:val="16"/>
        </w:rPr>
        <w:tab/>
        <w:t>3.82</w:t>
      </w:r>
      <w:r>
        <w:rPr>
          <w:rFonts w:ascii="Times New Roman" w:hAnsi="Times New Roman" w:cs="Times New Roman"/>
          <w:sz w:val="16"/>
          <w:szCs w:val="16"/>
        </w:rPr>
        <w:t>8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>
        <w:rPr>
          <w:rFonts w:ascii="Times New Roman" w:hAnsi="Times New Roman" w:cs="Times New Roman"/>
          <w:sz w:val="16"/>
          <w:szCs w:val="16"/>
        </w:rPr>
        <w:tab/>
        <w:t>12.542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>
        <w:rPr>
          <w:rFonts w:ascii="Times New Roman" w:hAnsi="Times New Roman" w:cs="Times New Roman"/>
          <w:sz w:val="16"/>
          <w:szCs w:val="16"/>
        </w:rPr>
        <w:tab/>
        <w:t>2.859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>
        <w:rPr>
          <w:rFonts w:ascii="Times New Roman" w:hAnsi="Times New Roman" w:cs="Times New Roman"/>
          <w:sz w:val="16"/>
          <w:szCs w:val="16"/>
        </w:rPr>
        <w:tab/>
        <w:t>-1.495</w:t>
      </w:r>
      <w:r>
        <w:rPr>
          <w:rFonts w:ascii="Times New Roman" w:hAnsi="Times New Roman" w:cs="Times New Roman"/>
          <w:sz w:val="16"/>
          <w:szCs w:val="16"/>
          <w:lang w:val="en-US"/>
        </w:rPr>
        <w:t>,</w:t>
      </w:r>
      <w:r>
        <w:rPr>
          <w:rFonts w:ascii="Times New Roman" w:hAnsi="Times New Roman" w:cs="Times New Roman"/>
          <w:sz w:val="16"/>
          <w:szCs w:val="16"/>
        </w:rPr>
        <w:tab/>
        <w:t>14.878</w:t>
      </w:r>
      <w:r>
        <w:rPr>
          <w:rFonts w:ascii="Times New Roman" w:hAnsi="Times New Roman" w:cs="Times New Roman"/>
          <w:sz w:val="16"/>
          <w:szCs w:val="16"/>
          <w:lang w:val="en-US"/>
        </w:rPr>
        <w:t>}</w:t>
      </w:r>
    </w:p>
    <w:p w14:paraId="061FA72F" w14:textId="77777777" w:rsidR="00993AAA" w:rsidRDefault="00993AAA" w:rsidP="004274A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3F1C2AD6" w14:textId="52280DCD" w:rsidR="00993AAA" w:rsidRPr="00FA2F9E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Ответ при k = 2:</w:t>
      </w:r>
      <w:r w:rsidRPr="00993AA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A73A67C" w14:textId="3EF2E18A" w:rsidR="00993AAA" w:rsidRPr="00993AAA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993AAA">
        <w:rPr>
          <w:rFonts w:ascii="Times New Roman" w:hAnsi="Times New Roman" w:cs="Times New Roman"/>
          <w:sz w:val="16"/>
          <w:szCs w:val="16"/>
        </w:rPr>
        <w:t>16.9815</w:t>
      </w:r>
      <w:r w:rsidRPr="00993AAA">
        <w:rPr>
          <w:rFonts w:ascii="Times New Roman" w:hAnsi="Times New Roman" w:cs="Times New Roman"/>
          <w:sz w:val="16"/>
          <w:szCs w:val="16"/>
        </w:rPr>
        <w:tab/>
        <w:t>17.7764</w:t>
      </w:r>
      <w:r w:rsidRPr="00993AAA">
        <w:rPr>
          <w:rFonts w:ascii="Times New Roman" w:hAnsi="Times New Roman" w:cs="Times New Roman"/>
          <w:sz w:val="16"/>
          <w:szCs w:val="16"/>
        </w:rPr>
        <w:tab/>
        <w:t>18.5194</w:t>
      </w:r>
      <w:r w:rsidRPr="00993AAA">
        <w:rPr>
          <w:rFonts w:ascii="Times New Roman" w:hAnsi="Times New Roman" w:cs="Times New Roman"/>
          <w:sz w:val="16"/>
          <w:szCs w:val="16"/>
        </w:rPr>
        <w:tab/>
        <w:t>20.0155</w:t>
      </w:r>
      <w:r w:rsidRPr="00993AAA">
        <w:rPr>
          <w:rFonts w:ascii="Times New Roman" w:hAnsi="Times New Roman" w:cs="Times New Roman"/>
          <w:sz w:val="16"/>
          <w:szCs w:val="16"/>
        </w:rPr>
        <w:tab/>
        <w:t>21.1717</w:t>
      </w:r>
      <w:r w:rsidRPr="00993AAA">
        <w:rPr>
          <w:rFonts w:ascii="Times New Roman" w:hAnsi="Times New Roman" w:cs="Times New Roman"/>
          <w:sz w:val="16"/>
          <w:szCs w:val="16"/>
        </w:rPr>
        <w:tab/>
        <w:t>22.1508</w:t>
      </w:r>
      <w:r w:rsidRPr="00993AAA">
        <w:rPr>
          <w:rFonts w:ascii="Times New Roman" w:hAnsi="Times New Roman" w:cs="Times New Roman"/>
          <w:sz w:val="16"/>
          <w:szCs w:val="16"/>
        </w:rPr>
        <w:tab/>
        <w:t>22.7417</w:t>
      </w:r>
      <w:r w:rsidRPr="00993AAA">
        <w:rPr>
          <w:rFonts w:ascii="Times New Roman" w:hAnsi="Times New Roman" w:cs="Times New Roman"/>
          <w:sz w:val="16"/>
          <w:szCs w:val="16"/>
        </w:rPr>
        <w:tab/>
        <w:t>24.0626</w:t>
      </w:r>
      <w:r w:rsidRPr="00993AAA">
        <w:rPr>
          <w:rFonts w:ascii="Times New Roman" w:hAnsi="Times New Roman" w:cs="Times New Roman"/>
          <w:sz w:val="16"/>
          <w:szCs w:val="16"/>
        </w:rPr>
        <w:tab/>
        <w:t>25.0008</w:t>
      </w:r>
      <w:r w:rsidRPr="00993AAA">
        <w:rPr>
          <w:rFonts w:ascii="Times New Roman" w:hAnsi="Times New Roman" w:cs="Times New Roman"/>
          <w:sz w:val="16"/>
          <w:szCs w:val="16"/>
        </w:rPr>
        <w:tab/>
        <w:t>25.9512</w:t>
      </w:r>
      <w:r w:rsidRPr="00993AAA">
        <w:rPr>
          <w:rFonts w:ascii="Times New Roman" w:hAnsi="Times New Roman" w:cs="Times New Roman"/>
          <w:sz w:val="16"/>
          <w:szCs w:val="16"/>
        </w:rPr>
        <w:tab/>
        <w:t>27.0294</w:t>
      </w:r>
      <w:r w:rsidRPr="00993AAA">
        <w:rPr>
          <w:rFonts w:ascii="Times New Roman" w:hAnsi="Times New Roman" w:cs="Times New Roman"/>
          <w:sz w:val="16"/>
          <w:szCs w:val="16"/>
        </w:rPr>
        <w:tab/>
      </w:r>
    </w:p>
    <w:p w14:paraId="6D72173C" w14:textId="77777777" w:rsidR="00993AAA" w:rsidRPr="00993AAA" w:rsidRDefault="00993AAA" w:rsidP="00993AA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CF25015" w14:textId="7EF7B078" w:rsidR="00993AAA" w:rsidRPr="00FA2F9E" w:rsidRDefault="00993AAA" w:rsidP="00993AA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Ответ при k = 0:</w:t>
      </w:r>
      <w:r w:rsidRPr="00993AA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F0D2BC4" w14:textId="77777777" w:rsidR="00993AAA" w:rsidRDefault="00993AAA" w:rsidP="00993AAA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  <w:r w:rsidRPr="00993AAA">
        <w:rPr>
          <w:rFonts w:ascii="Times New Roman" w:hAnsi="Times New Roman" w:cs="Times New Roman"/>
          <w:sz w:val="16"/>
          <w:szCs w:val="16"/>
        </w:rPr>
        <w:t>17.2667</w:t>
      </w:r>
      <w:r w:rsidRPr="00993AAA">
        <w:rPr>
          <w:rFonts w:ascii="Times New Roman" w:hAnsi="Times New Roman" w:cs="Times New Roman"/>
          <w:sz w:val="16"/>
          <w:szCs w:val="16"/>
        </w:rPr>
        <w:tab/>
        <w:t>21.0618</w:t>
      </w:r>
      <w:r w:rsidRPr="00993AAA">
        <w:rPr>
          <w:rFonts w:ascii="Times New Roman" w:hAnsi="Times New Roman" w:cs="Times New Roman"/>
          <w:sz w:val="16"/>
          <w:szCs w:val="16"/>
        </w:rPr>
        <w:tab/>
        <w:t>22.1862</w:t>
      </w:r>
      <w:r w:rsidRPr="00993AAA">
        <w:rPr>
          <w:rFonts w:ascii="Times New Roman" w:hAnsi="Times New Roman" w:cs="Times New Roman"/>
          <w:sz w:val="16"/>
          <w:szCs w:val="16"/>
        </w:rPr>
        <w:tab/>
        <w:t>20.7287</w:t>
      </w:r>
      <w:r w:rsidRPr="00993AAA">
        <w:rPr>
          <w:rFonts w:ascii="Times New Roman" w:hAnsi="Times New Roman" w:cs="Times New Roman"/>
          <w:sz w:val="16"/>
          <w:szCs w:val="16"/>
        </w:rPr>
        <w:tab/>
        <w:t>21.0574</w:t>
      </w:r>
      <w:r w:rsidRPr="00993AAA">
        <w:rPr>
          <w:rFonts w:ascii="Times New Roman" w:hAnsi="Times New Roman" w:cs="Times New Roman"/>
          <w:sz w:val="16"/>
          <w:szCs w:val="16"/>
        </w:rPr>
        <w:tab/>
        <w:t>21.1407</w:t>
      </w:r>
      <w:r w:rsidRPr="00993AAA">
        <w:rPr>
          <w:rFonts w:ascii="Times New Roman" w:hAnsi="Times New Roman" w:cs="Times New Roman"/>
          <w:sz w:val="16"/>
          <w:szCs w:val="16"/>
        </w:rPr>
        <w:tab/>
        <w:t>23.529</w:t>
      </w:r>
      <w:r w:rsidRPr="00993AAA">
        <w:rPr>
          <w:rFonts w:ascii="Times New Roman" w:hAnsi="Times New Roman" w:cs="Times New Roman"/>
          <w:sz w:val="16"/>
          <w:szCs w:val="16"/>
        </w:rPr>
        <w:tab/>
        <w:t>23.6732</w:t>
      </w:r>
      <w:r w:rsidRPr="00993AAA">
        <w:rPr>
          <w:rFonts w:ascii="Times New Roman" w:hAnsi="Times New Roman" w:cs="Times New Roman"/>
          <w:sz w:val="16"/>
          <w:szCs w:val="16"/>
        </w:rPr>
        <w:tab/>
        <w:t>25.3676</w:t>
      </w:r>
      <w:r w:rsidRPr="00993AAA">
        <w:rPr>
          <w:rFonts w:ascii="Times New Roman" w:hAnsi="Times New Roman" w:cs="Times New Roman"/>
          <w:sz w:val="16"/>
          <w:szCs w:val="16"/>
        </w:rPr>
        <w:tab/>
        <w:t>25.7707</w:t>
      </w:r>
      <w:r w:rsidRPr="00993AAA">
        <w:rPr>
          <w:rFonts w:ascii="Times New Roman" w:hAnsi="Times New Roman" w:cs="Times New Roman"/>
          <w:sz w:val="16"/>
          <w:szCs w:val="16"/>
        </w:rPr>
        <w:tab/>
        <w:t>26.8786</w:t>
      </w:r>
      <w:r w:rsidRPr="00993AAA">
        <w:rPr>
          <w:rFonts w:ascii="Times New Roman" w:hAnsi="Times New Roman" w:cs="Times New Roman"/>
          <w:sz w:val="16"/>
          <w:szCs w:val="16"/>
        </w:rPr>
        <w:tab/>
      </w:r>
    </w:p>
    <w:p w14:paraId="4E8BD4AD" w14:textId="77777777" w:rsidR="0012316E" w:rsidRDefault="0012316E" w:rsidP="00FA2F9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60F12450" w14:textId="2A06493E" w:rsidR="00BF096E" w:rsidRDefault="0012316E" w:rsidP="00FA2F9E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носительные погрешности</w:t>
      </w:r>
      <w:r w:rsidR="00BF096E" w:rsidRPr="00FA2F9E">
        <w:rPr>
          <w:rFonts w:ascii="Times New Roman" w:hAnsi="Times New Roman" w:cs="Times New Roman"/>
          <w:sz w:val="28"/>
          <w:szCs w:val="28"/>
        </w:rPr>
        <w:t>:</w:t>
      </w:r>
    </w:p>
    <w:p w14:paraId="0B098A19" w14:textId="1ECDFB93" w:rsidR="00CD49EB" w:rsidRPr="00FA2F9E" w:rsidRDefault="0012316E" w:rsidP="00FA2F9E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k = 0:</w:t>
      </w:r>
      <w:r w:rsidRPr="0012316E"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0.</w:t>
      </w:r>
      <w:r w:rsidRPr="0012316E">
        <w:rPr>
          <w:rFonts w:ascii="Times New Roman" w:hAnsi="Times New Roman" w:cs="Times New Roman"/>
          <w:sz w:val="28"/>
          <w:szCs w:val="28"/>
          <w:lang w:val="en-US"/>
        </w:rPr>
        <w:t>3766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%,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k = 2:</w:t>
      </w:r>
      <w:r>
        <w:rPr>
          <w:rFonts w:ascii="Times New Roman" w:hAnsi="Times New Roman" w:cs="Times New Roman"/>
          <w:sz w:val="28"/>
          <w:szCs w:val="28"/>
        </w:rPr>
        <w:t xml:space="preserve"> 0.00</w:t>
      </w:r>
      <w:r>
        <w:rPr>
          <w:rFonts w:ascii="Times New Roman" w:hAnsi="Times New Roman" w:cs="Times New Roman"/>
          <w:sz w:val="28"/>
          <w:szCs w:val="28"/>
          <w:lang w:val="en-US"/>
        </w:rPr>
        <w:t>75328%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A2777E2" w14:textId="77777777" w:rsidR="003055D7" w:rsidRPr="00FA2F9E" w:rsidRDefault="003055D7" w:rsidP="00FA2F9E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</w:p>
    <w:p w14:paraId="572F1721" w14:textId="77777777" w:rsidR="00865C9D" w:rsidRPr="00FA2F9E" w:rsidRDefault="00865C9D" w:rsidP="00FA2F9E">
      <w:pPr>
        <w:pStyle w:val="a3"/>
        <w:jc w:val="both"/>
        <w:rPr>
          <w:rFonts w:ascii="Times New Roman" w:hAnsi="Times New Roman" w:cs="Times New Roman"/>
          <w:b/>
          <w:sz w:val="32"/>
          <w:szCs w:val="32"/>
        </w:rPr>
      </w:pPr>
      <w:r w:rsidRPr="00FA2F9E">
        <w:rPr>
          <w:rFonts w:ascii="Times New Roman" w:hAnsi="Times New Roman" w:cs="Times New Roman"/>
          <w:b/>
          <w:sz w:val="32"/>
          <w:szCs w:val="32"/>
        </w:rPr>
        <w:t>Вывод:</w:t>
      </w:r>
    </w:p>
    <w:p w14:paraId="78BBC206" w14:textId="3DB03AD7" w:rsidR="00AD762E" w:rsidRPr="00FA2F9E" w:rsidRDefault="00CD49EB" w:rsidP="00FA2F9E">
      <w:pPr>
        <w:pStyle w:val="a3"/>
        <w:jc w:val="both"/>
        <w:rPr>
          <w:rFonts w:ascii="Times New Roman" w:hAnsi="Times New Roman" w:cs="Times New Roman"/>
          <w:sz w:val="32"/>
          <w:szCs w:val="32"/>
        </w:rPr>
      </w:pPr>
      <w:r w:rsidRPr="00FA2F9E">
        <w:rPr>
          <w:rFonts w:ascii="Times New Roman" w:hAnsi="Times New Roman" w:cs="Times New Roman"/>
          <w:sz w:val="32"/>
          <w:szCs w:val="32"/>
        </w:rPr>
        <w:t xml:space="preserve">Данный алгоритм </w:t>
      </w:r>
      <w:r w:rsidR="00AD762E" w:rsidRPr="00FA2F9E">
        <w:rPr>
          <w:rFonts w:ascii="Times New Roman" w:hAnsi="Times New Roman" w:cs="Times New Roman"/>
          <w:sz w:val="32"/>
          <w:szCs w:val="32"/>
        </w:rPr>
        <w:t>реша</w:t>
      </w:r>
      <w:r w:rsidRPr="00FA2F9E">
        <w:rPr>
          <w:rFonts w:ascii="Times New Roman" w:hAnsi="Times New Roman" w:cs="Times New Roman"/>
          <w:sz w:val="32"/>
          <w:szCs w:val="32"/>
        </w:rPr>
        <w:t xml:space="preserve">ет </w:t>
      </w:r>
      <w:r w:rsidR="00AD762E" w:rsidRPr="00FA2F9E">
        <w:rPr>
          <w:rFonts w:ascii="Times New Roman" w:hAnsi="Times New Roman" w:cs="Times New Roman"/>
          <w:sz w:val="32"/>
          <w:szCs w:val="32"/>
        </w:rPr>
        <w:t xml:space="preserve">СЛАУ. </w:t>
      </w:r>
      <w:r w:rsidRPr="00FA2F9E">
        <w:rPr>
          <w:rFonts w:ascii="Times New Roman" w:hAnsi="Times New Roman" w:cs="Times New Roman"/>
          <w:sz w:val="32"/>
          <w:szCs w:val="32"/>
        </w:rPr>
        <w:t xml:space="preserve"> Кроме того, он позволяет</w:t>
      </w:r>
      <w:r w:rsidR="00AD762E" w:rsidRPr="00FA2F9E">
        <w:rPr>
          <w:rFonts w:ascii="Times New Roman" w:hAnsi="Times New Roman" w:cs="Times New Roman"/>
          <w:sz w:val="32"/>
          <w:szCs w:val="32"/>
        </w:rPr>
        <w:t xml:space="preserve"> </w:t>
      </w:r>
      <w:r w:rsidRPr="00FA2F9E">
        <w:rPr>
          <w:rFonts w:ascii="Times New Roman" w:hAnsi="Times New Roman" w:cs="Times New Roman"/>
          <w:sz w:val="32"/>
          <w:szCs w:val="32"/>
        </w:rPr>
        <w:t xml:space="preserve">выполнить это </w:t>
      </w:r>
      <w:r w:rsidR="00AD762E" w:rsidRPr="00FA2F9E">
        <w:rPr>
          <w:rFonts w:ascii="Times New Roman" w:hAnsi="Times New Roman" w:cs="Times New Roman"/>
          <w:sz w:val="32"/>
          <w:szCs w:val="32"/>
        </w:rPr>
        <w:t xml:space="preserve">с </w:t>
      </w:r>
      <w:r w:rsidRPr="00FA2F9E">
        <w:rPr>
          <w:rFonts w:ascii="Times New Roman" w:hAnsi="Times New Roman" w:cs="Times New Roman"/>
          <w:sz w:val="32"/>
          <w:szCs w:val="32"/>
        </w:rPr>
        <w:t xml:space="preserve">достаточно малой </w:t>
      </w:r>
      <w:r w:rsidR="00AD762E" w:rsidRPr="00FA2F9E">
        <w:rPr>
          <w:rFonts w:ascii="Times New Roman" w:hAnsi="Times New Roman" w:cs="Times New Roman"/>
          <w:sz w:val="32"/>
          <w:szCs w:val="32"/>
        </w:rPr>
        <w:t>погрешность</w:t>
      </w:r>
      <w:r w:rsidRPr="00FA2F9E">
        <w:rPr>
          <w:rFonts w:ascii="Times New Roman" w:hAnsi="Times New Roman" w:cs="Times New Roman"/>
          <w:sz w:val="32"/>
          <w:szCs w:val="32"/>
        </w:rPr>
        <w:t>ю</w:t>
      </w:r>
      <w:r w:rsidR="00AD762E" w:rsidRPr="00FA2F9E">
        <w:rPr>
          <w:rFonts w:ascii="Times New Roman" w:hAnsi="Times New Roman" w:cs="Times New Roman"/>
          <w:sz w:val="32"/>
          <w:szCs w:val="32"/>
        </w:rPr>
        <w:t xml:space="preserve">, </w:t>
      </w:r>
      <w:r w:rsidRPr="00FA2F9E">
        <w:rPr>
          <w:rFonts w:ascii="Times New Roman" w:hAnsi="Times New Roman" w:cs="Times New Roman"/>
          <w:sz w:val="32"/>
          <w:szCs w:val="32"/>
        </w:rPr>
        <w:t xml:space="preserve">т.е. </w:t>
      </w:r>
      <w:r w:rsidR="00AD762E" w:rsidRPr="00FA2F9E">
        <w:rPr>
          <w:rFonts w:ascii="Times New Roman" w:hAnsi="Times New Roman" w:cs="Times New Roman"/>
          <w:sz w:val="32"/>
          <w:szCs w:val="32"/>
        </w:rPr>
        <w:t xml:space="preserve">наше решение отличается от точного совсем на </w:t>
      </w:r>
      <w:r w:rsidRPr="00FA2F9E">
        <w:rPr>
          <w:rFonts w:ascii="Times New Roman" w:hAnsi="Times New Roman" w:cs="Times New Roman"/>
          <w:sz w:val="32"/>
          <w:szCs w:val="32"/>
        </w:rPr>
        <w:t>маленькие значения.</w:t>
      </w:r>
    </w:p>
    <w:sectPr w:rsidR="00AD762E" w:rsidRPr="00FA2F9E" w:rsidSect="005960B5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7A5272A2"/>
    <w:multiLevelType w:val="hybridMultilevel"/>
    <w:tmpl w:val="12C42D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335"/>
    <w:rsid w:val="00081E85"/>
    <w:rsid w:val="0009224C"/>
    <w:rsid w:val="0012316E"/>
    <w:rsid w:val="001A71B0"/>
    <w:rsid w:val="001F1A65"/>
    <w:rsid w:val="002E7301"/>
    <w:rsid w:val="003055D7"/>
    <w:rsid w:val="003C0232"/>
    <w:rsid w:val="004274A1"/>
    <w:rsid w:val="004A4BBC"/>
    <w:rsid w:val="005960B5"/>
    <w:rsid w:val="007878DF"/>
    <w:rsid w:val="00865C9D"/>
    <w:rsid w:val="0095156F"/>
    <w:rsid w:val="00993AAA"/>
    <w:rsid w:val="009B055A"/>
    <w:rsid w:val="00A91BDC"/>
    <w:rsid w:val="00A92335"/>
    <w:rsid w:val="00AD762E"/>
    <w:rsid w:val="00BF096E"/>
    <w:rsid w:val="00BF4887"/>
    <w:rsid w:val="00CB6A44"/>
    <w:rsid w:val="00CD49EB"/>
    <w:rsid w:val="00EF7E43"/>
    <w:rsid w:val="00FA2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6401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2335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65C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65C9D"/>
    <w:rPr>
      <w:rFonts w:ascii="Courier New" w:hAnsi="Courier New" w:cs="Courier New"/>
      <w:sz w:val="20"/>
      <w:szCs w:val="20"/>
      <w:lang w:eastAsia="ru-RU"/>
    </w:rPr>
  </w:style>
  <w:style w:type="paragraph" w:customStyle="1" w:styleId="a4">
    <w:name w:val="Базовый"/>
    <w:rsid w:val="00FA2F9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5">
    <w:name w:val="Текст журнала Знак"/>
    <w:rsid w:val="00FA2F9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4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8</Pages>
  <Words>1913</Words>
  <Characters>10910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Белясов</dc:creator>
  <cp:keywords/>
  <dc:description/>
  <cp:lastModifiedBy>Илья Сачек</cp:lastModifiedBy>
  <cp:revision>8</cp:revision>
  <dcterms:created xsi:type="dcterms:W3CDTF">2019-09-30T08:38:00Z</dcterms:created>
  <dcterms:modified xsi:type="dcterms:W3CDTF">2019-10-07T09:27:00Z</dcterms:modified>
</cp:coreProperties>
</file>